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070293" w14:paraId="7603D06B" w14:textId="77777777" w:rsidTr="00247703">
        <w:tc>
          <w:tcPr>
            <w:tcW w:w="1126" w:type="dxa"/>
            <w:shd w:val="clear" w:color="auto" w:fill="auto"/>
          </w:tcPr>
          <w:p w14:paraId="6E6117F8" w14:textId="77777777" w:rsidR="00070293" w:rsidRDefault="00070293" w:rsidP="00070293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2B13BC87" w:rsidR="00070293" w:rsidRPr="00070293" w:rsidRDefault="00070293" w:rsidP="00070293">
            <w:pPr>
              <w:pStyle w:val="Ptabletext"/>
            </w:pPr>
            <w:r w:rsidRPr="00070293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07AC2D52" w:rsidR="00070293" w:rsidRPr="00070293" w:rsidRDefault="00070293" w:rsidP="00070293">
            <w:pPr>
              <w:pStyle w:val="Ptabletext"/>
            </w:pPr>
            <w:r w:rsidRPr="00070293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5ED3A3DD" w:rsidR="00070293" w:rsidRPr="00070293" w:rsidRDefault="00070293" w:rsidP="00070293">
            <w:pPr>
              <w:pStyle w:val="Ptabletext"/>
            </w:pPr>
            <w:r w:rsidRPr="00070293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23357554" w:rsidR="00070293" w:rsidRPr="00070293" w:rsidRDefault="00070293" w:rsidP="00070293">
            <w:pPr>
              <w:pStyle w:val="Ptabletext"/>
            </w:pPr>
            <w:r w:rsidRPr="00070293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1B9DC36E" w:rsidR="00070293" w:rsidRPr="00070293" w:rsidRDefault="00070293" w:rsidP="00070293">
            <w:pPr>
              <w:pStyle w:val="Ptabletext"/>
            </w:pPr>
            <w:r w:rsidRPr="00070293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71BCE35F" w:rsidR="00070293" w:rsidRPr="00070293" w:rsidRDefault="00070293" w:rsidP="00070293">
            <w:pPr>
              <w:pStyle w:val="Ptabletext"/>
            </w:pPr>
            <w:r w:rsidRPr="00070293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18A175DB" w:rsidR="00070293" w:rsidRPr="00070293" w:rsidRDefault="00070293" w:rsidP="00070293">
            <w:pPr>
              <w:pStyle w:val="Ptabletext"/>
            </w:pPr>
            <w:r w:rsidRPr="00070293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14B733B3" w:rsidR="00070293" w:rsidRPr="00070293" w:rsidRDefault="00070293" w:rsidP="00070293">
            <w:pPr>
              <w:pStyle w:val="Ptabletext"/>
            </w:pPr>
            <w:r w:rsidRPr="00070293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68289C2C" w:rsidR="00070293" w:rsidRPr="00070293" w:rsidRDefault="00070293" w:rsidP="00070293">
            <w:pPr>
              <w:pStyle w:val="Ptabletext"/>
            </w:pPr>
            <w:r w:rsidRPr="00070293">
              <w:t>B</w:t>
            </w:r>
          </w:p>
        </w:tc>
        <w:tc>
          <w:tcPr>
            <w:tcW w:w="792" w:type="dxa"/>
            <w:vAlign w:val="center"/>
          </w:tcPr>
          <w:p w14:paraId="3AC561D1" w14:textId="7C306C63" w:rsidR="00070293" w:rsidRPr="00070293" w:rsidRDefault="00070293" w:rsidP="00070293">
            <w:pPr>
              <w:pStyle w:val="Ptabletext"/>
            </w:pPr>
            <w:r w:rsidRPr="00070293">
              <w:t>C</w:t>
            </w:r>
          </w:p>
        </w:tc>
        <w:tc>
          <w:tcPr>
            <w:tcW w:w="792" w:type="dxa"/>
            <w:vAlign w:val="center"/>
          </w:tcPr>
          <w:p w14:paraId="53105D38" w14:textId="6D24BCD0" w:rsidR="00070293" w:rsidRPr="00070293" w:rsidRDefault="00070293" w:rsidP="00070293">
            <w:pPr>
              <w:pStyle w:val="Ptabletext"/>
            </w:pPr>
            <w:r w:rsidRPr="00070293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688D5B" w14:textId="19E5B270" w:rsidR="00070293" w:rsidRPr="00070293" w:rsidRDefault="00070293" w:rsidP="00070293">
            <w:pPr>
              <w:pStyle w:val="Ptabletext"/>
            </w:pPr>
            <w:r w:rsidRPr="00070293">
              <w:t>A</w:t>
            </w:r>
          </w:p>
        </w:tc>
      </w:tr>
    </w:tbl>
    <w:p w14:paraId="6333ECAD" w14:textId="77777777" w:rsidR="007A4987" w:rsidRDefault="007A4987" w:rsidP="00B13AAE">
      <w:pPr>
        <w:pStyle w:val="Pquestionheadingmc1stafterhead"/>
      </w:pPr>
    </w:p>
    <w:p w14:paraId="6E0479B3" w14:textId="74B7603F" w:rsidR="006D7A87" w:rsidRPr="00B13AAE" w:rsidRDefault="006D7A87" w:rsidP="00B13AAE">
      <w:pPr>
        <w:pStyle w:val="Pquestionheadingmc1stafterhead"/>
      </w:pPr>
      <w:r w:rsidRPr="00B13AAE">
        <w:t>Question 1</w:t>
      </w:r>
      <w:r w:rsidR="00FE02C0" w:rsidRPr="00FE02C0">
        <w:tab/>
      </w:r>
      <w:r w:rsidR="004267D0">
        <w:t>[4.</w:t>
      </w:r>
      <w:r w:rsidR="00022375">
        <w:t>1]</w:t>
      </w:r>
    </w:p>
    <w:p w14:paraId="3CBDAAA2" w14:textId="6AC10928" w:rsidR="00502A7B" w:rsidRPr="00612951" w:rsidRDefault="00070293" w:rsidP="00612951">
      <w:pPr>
        <w:pStyle w:val="Pquestiontextmcqoptions"/>
      </w:pPr>
      <w:r>
        <w:rPr>
          <w:rStyle w:val="Cquestionpartlabelbold"/>
        </w:rPr>
        <w:t>C</w:t>
      </w:r>
      <w:r w:rsidR="00FE02C0" w:rsidRPr="00FE02C0">
        <w:tab/>
      </w:r>
    </w:p>
    <w:p w14:paraId="5A8B73DA" w14:textId="71B708BE" w:rsidR="003C04AC" w:rsidRPr="00E257AA" w:rsidRDefault="00070293" w:rsidP="00BE4C6E">
      <w:pPr>
        <w:pStyle w:val="Pquestiontextmainstem"/>
      </w:pPr>
      <w:r>
        <w:t>K</w:t>
      </w:r>
      <w:r w:rsidR="003C04AC" w:rsidRPr="00293326">
        <w:t>eep</w:t>
      </w:r>
      <w:r>
        <w:t>ing</w:t>
      </w:r>
      <w:r w:rsidR="003C04AC" w:rsidRPr="00293326">
        <w:t xml:space="preserve"> the same order (boys to girls)</w:t>
      </w:r>
      <w:r>
        <w:t>, ratio is</w:t>
      </w:r>
      <w:r w:rsidR="003C04AC" w:rsidRPr="00293326">
        <w:t xml:space="preserve"> </w:t>
      </w:r>
      <w:r>
        <w:t>5</w:t>
      </w:r>
      <w:r w:rsidR="00FE02C0">
        <w:t> : </w:t>
      </w:r>
      <w:r>
        <w:t>8.</w:t>
      </w:r>
    </w:p>
    <w:p w14:paraId="4901ADC6" w14:textId="4A15ED3A" w:rsidR="00571859" w:rsidRPr="00372314" w:rsidRDefault="00571859" w:rsidP="00571859">
      <w:pPr>
        <w:pStyle w:val="Pquestionheadingmc"/>
      </w:pPr>
      <w:r w:rsidRPr="00372314">
        <w:t>Question 2</w:t>
      </w:r>
      <w:r w:rsidR="00FE02C0" w:rsidRPr="00FE02C0">
        <w:tab/>
      </w:r>
      <w:r w:rsidR="004267D0">
        <w:t>[4.</w:t>
      </w:r>
      <w:r>
        <w:t>1]</w:t>
      </w:r>
    </w:p>
    <w:p w14:paraId="2962ECF4" w14:textId="510E2611" w:rsidR="004E3D01" w:rsidRPr="00612951" w:rsidRDefault="00070293" w:rsidP="004E3D01">
      <w:pPr>
        <w:pStyle w:val="Pquestiontextmcqoptions"/>
      </w:pPr>
      <w:r>
        <w:rPr>
          <w:rStyle w:val="Cquestionpartlabelbold"/>
        </w:rPr>
        <w:t>A</w:t>
      </w:r>
      <w:r w:rsidR="00FE02C0" w:rsidRPr="00FE02C0">
        <w:tab/>
      </w:r>
    </w:p>
    <w:p w14:paraId="4BC8B192" w14:textId="3E67A295" w:rsidR="003C04AC" w:rsidRPr="00E257AA" w:rsidRDefault="00FE02C0" w:rsidP="00BE4C6E">
      <w:pPr>
        <w:pStyle w:val="Pquestiontextmainstem"/>
      </w:pPr>
      <w:r w:rsidRPr="0043584D">
        <w:rPr>
          <w:position w:val="-24"/>
        </w:rPr>
        <w:object w:dxaOrig="1740" w:dyaOrig="620" w14:anchorId="019E30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0.75pt" o:ole="" o:allowoverlap="f">
            <v:imagedata r:id="rId8" o:title=""/>
          </v:shape>
          <o:OLEObject Type="Embed" ProgID="Equation.DSMT4" ShapeID="_x0000_i1025" DrawAspect="Content" ObjectID="_1539406879" r:id="rId9"/>
        </w:object>
      </w:r>
    </w:p>
    <w:p w14:paraId="79B00BD2" w14:textId="2C3209C0" w:rsidR="00571859" w:rsidRPr="00372314" w:rsidRDefault="00571859" w:rsidP="00571859">
      <w:pPr>
        <w:pStyle w:val="Pquestionheadingmc"/>
      </w:pPr>
      <w:r w:rsidRPr="00372314">
        <w:t>Question 3</w:t>
      </w:r>
      <w:r w:rsidR="00FE02C0" w:rsidRPr="00FE02C0">
        <w:tab/>
      </w:r>
      <w:r w:rsidR="004267D0">
        <w:t>[4.</w:t>
      </w:r>
      <w:r>
        <w:t>2]</w:t>
      </w:r>
    </w:p>
    <w:p w14:paraId="4BC94568" w14:textId="0176EA48" w:rsidR="004E3D01" w:rsidRPr="00612951" w:rsidRDefault="004E3D01" w:rsidP="004E3D01">
      <w:pPr>
        <w:pStyle w:val="Pquestiontextmcqoptions"/>
      </w:pPr>
      <w:r>
        <w:rPr>
          <w:rStyle w:val="Cquestionpartlabelbold"/>
        </w:rPr>
        <w:t>D</w:t>
      </w:r>
      <w:r w:rsidR="00FE02C0" w:rsidRPr="00FE02C0">
        <w:tab/>
      </w:r>
    </w:p>
    <w:p w14:paraId="6E85C278" w14:textId="4DEA1040" w:rsidR="00571859" w:rsidRPr="00E257AA" w:rsidRDefault="002B1708" w:rsidP="00FE02C0">
      <w:pPr>
        <w:pStyle w:val="Pquestiontextmainstem"/>
      </w:pPr>
      <w:r w:rsidRPr="00C17753">
        <w:t>3 cm = 30 mm</w:t>
      </w:r>
      <w:r w:rsidR="00B80FB9">
        <w:t xml:space="preserve">; </w:t>
      </w:r>
      <w:r w:rsidRPr="00C17753">
        <w:t>24</w:t>
      </w:r>
      <w:r w:rsidR="00FE02C0">
        <w:t> : </w:t>
      </w:r>
      <w:r w:rsidRPr="00C17753">
        <w:t xml:space="preserve">30 </w:t>
      </w:r>
      <w:r w:rsidR="003A7CD5">
        <w:t>is equivalent to</w:t>
      </w:r>
      <w:r w:rsidRPr="00C17753">
        <w:t xml:space="preserve"> 4</w:t>
      </w:r>
      <w:r w:rsidR="00FE02C0">
        <w:t> : </w:t>
      </w:r>
      <w:r w:rsidRPr="00C17753">
        <w:t>5</w:t>
      </w:r>
    </w:p>
    <w:p w14:paraId="1C3AE91E" w14:textId="76F394AB" w:rsidR="00571859" w:rsidRPr="00372314" w:rsidRDefault="00571859" w:rsidP="00571859">
      <w:pPr>
        <w:pStyle w:val="Pquestionheadingmc"/>
      </w:pPr>
      <w:r w:rsidRPr="00372314">
        <w:t>Question 4</w:t>
      </w:r>
      <w:r w:rsidR="00FE02C0" w:rsidRPr="00FE02C0">
        <w:tab/>
      </w:r>
      <w:r w:rsidR="004267D0">
        <w:t>[4.</w:t>
      </w:r>
      <w:r w:rsidR="003C04AC">
        <w:t>3</w:t>
      </w:r>
      <w:r>
        <w:t>]</w:t>
      </w:r>
    </w:p>
    <w:p w14:paraId="1FC29A14" w14:textId="570EB0CC" w:rsidR="004E3D01" w:rsidRPr="00612951" w:rsidRDefault="00070293" w:rsidP="004E3D01">
      <w:pPr>
        <w:pStyle w:val="Pquestiontextmcqoptions"/>
      </w:pPr>
      <w:r>
        <w:rPr>
          <w:rStyle w:val="Cquestionpartlabelbold"/>
        </w:rPr>
        <w:t>A</w:t>
      </w:r>
      <w:r w:rsidR="00FE02C0" w:rsidRPr="00FE02C0">
        <w:tab/>
      </w:r>
    </w:p>
    <w:p w14:paraId="5F05B879" w14:textId="3A983571" w:rsidR="002B1708" w:rsidRDefault="00C538AB" w:rsidP="00FE02C0">
      <w:pPr>
        <w:pStyle w:val="Pquestiontextmainstem"/>
      </w:pPr>
      <w:r>
        <w:t>8</w:t>
      </w:r>
      <w:r w:rsidR="00FE02C0">
        <w:t> : </w:t>
      </w:r>
      <w:r>
        <w:t>34</w:t>
      </w:r>
    </w:p>
    <w:p w14:paraId="1AAE347F" w14:textId="5CBF5E17" w:rsidR="00C538AB" w:rsidRPr="00C17753" w:rsidRDefault="00C538AB" w:rsidP="00FE02C0">
      <w:pPr>
        <w:pStyle w:val="Pquestiontextmainstem"/>
      </w:pPr>
      <w:r>
        <w:t>Dividing both sides of ratio by 8 gives:</w:t>
      </w:r>
    </w:p>
    <w:p w14:paraId="52FC6FB8" w14:textId="198CA737" w:rsidR="00571859" w:rsidRDefault="002B1708" w:rsidP="00FE02C0">
      <w:pPr>
        <w:pStyle w:val="Pquestiontextmainstem"/>
      </w:pPr>
      <w:r w:rsidRPr="00C17753">
        <w:t>1</w:t>
      </w:r>
      <w:r w:rsidR="00FE02C0">
        <w:t> : </w:t>
      </w:r>
      <w:r w:rsidRPr="00C17753">
        <w:t>4.25</w:t>
      </w:r>
    </w:p>
    <w:p w14:paraId="55C31DDD" w14:textId="714828CE" w:rsidR="006D7A87" w:rsidRPr="00372314" w:rsidRDefault="00E44E38" w:rsidP="00A20E2A">
      <w:pPr>
        <w:pStyle w:val="Pquestionheadingmc"/>
      </w:pPr>
      <w:r>
        <w:t>Question 5</w:t>
      </w:r>
      <w:r w:rsidR="00FE02C0" w:rsidRPr="00FE02C0">
        <w:tab/>
      </w:r>
      <w:r w:rsidR="004267D0">
        <w:t>[4.</w:t>
      </w:r>
      <w:r w:rsidR="003C04AC">
        <w:t>3</w:t>
      </w:r>
      <w:r w:rsidR="00022375">
        <w:t>]</w:t>
      </w:r>
    </w:p>
    <w:p w14:paraId="395D94D5" w14:textId="0A2594F5" w:rsidR="00612951" w:rsidRDefault="00070293" w:rsidP="00612951">
      <w:pPr>
        <w:pStyle w:val="Pquestiontextmcqoptions"/>
      </w:pPr>
      <w:r>
        <w:rPr>
          <w:rStyle w:val="Cquestionpartlabelbold"/>
        </w:rPr>
        <w:t>D</w:t>
      </w:r>
      <w:r w:rsidR="00FE02C0" w:rsidRPr="00FE02C0">
        <w:tab/>
      </w:r>
    </w:p>
    <w:p w14:paraId="251040B3" w14:textId="463AAA5B" w:rsidR="003C04AC" w:rsidRPr="00293326" w:rsidRDefault="003C04AC" w:rsidP="00BE4C6E">
      <w:pPr>
        <w:pStyle w:val="Pquestiontextmainstem"/>
      </w:pPr>
      <w:r w:rsidRPr="00293326">
        <w:t>Nell</w:t>
      </w:r>
      <w:r w:rsidR="00FE02C0">
        <w:t> : </w:t>
      </w:r>
      <w:r w:rsidRPr="00293326">
        <w:t>Lucinda</w:t>
      </w:r>
    </w:p>
    <w:p w14:paraId="7B8EC740" w14:textId="49B57FA2" w:rsidR="003C04AC" w:rsidRPr="00293326" w:rsidRDefault="003C04AC" w:rsidP="00FE02C0">
      <w:pPr>
        <w:pStyle w:val="Pquestiontextmainstem"/>
      </w:pPr>
      <w:r w:rsidRPr="00293326">
        <w:t>1</w:t>
      </w:r>
      <w:r w:rsidR="00FE02C0">
        <w:t> : </w:t>
      </w:r>
      <w:r w:rsidR="002B1708">
        <w:t>0.8</w:t>
      </w:r>
      <w:r w:rsidR="00C538AB">
        <w:t xml:space="preserve"> is equivalent to 1.65 : </w:t>
      </w:r>
      <w:r w:rsidR="00C538AB" w:rsidRPr="00C538AB">
        <w:rPr>
          <w:rStyle w:val="Cmathsexpressions"/>
          <w:i/>
          <w:iCs/>
        </w:rPr>
        <w:t>x</w:t>
      </w:r>
    </w:p>
    <w:p w14:paraId="5994EDA2" w14:textId="19C46DAF" w:rsidR="002B1708" w:rsidRPr="00C17753" w:rsidRDefault="00C538AB" w:rsidP="00FE02C0">
      <w:pPr>
        <w:pStyle w:val="Pquestiontextmainstem"/>
      </w:pPr>
      <w:r>
        <w:t xml:space="preserve">where </w:t>
      </w:r>
      <w:r w:rsidRPr="00C538AB">
        <w:rPr>
          <w:rStyle w:val="Cmathsexpressions"/>
          <w:i/>
          <w:iCs/>
        </w:rPr>
        <w:t>x</w:t>
      </w:r>
      <w:r>
        <w:t xml:space="preserve"> =</w:t>
      </w:r>
      <w:r w:rsidR="00FE02C0">
        <w:t> </w:t>
      </w:r>
      <w:r w:rsidR="002B1708" w:rsidRPr="00C17753">
        <w:t>0.8 × 1.65</w:t>
      </w:r>
    </w:p>
    <w:p w14:paraId="416D38F1" w14:textId="1FB082C1" w:rsidR="002B1708" w:rsidRPr="00C17753" w:rsidRDefault="002B1708" w:rsidP="00FE02C0">
      <w:pPr>
        <w:pStyle w:val="Pquestiontextmainstem"/>
      </w:pPr>
      <w:r w:rsidRPr="00C17753">
        <w:t>=</w:t>
      </w:r>
      <w:r w:rsidR="00FE02C0">
        <w:t xml:space="preserve"> </w:t>
      </w:r>
      <w:r w:rsidRPr="00C17753">
        <w:t>1.32 m</w:t>
      </w:r>
    </w:p>
    <w:p w14:paraId="7A53CBB5" w14:textId="162E4E45" w:rsidR="00571859" w:rsidRDefault="002B1708" w:rsidP="00FE02C0">
      <w:pPr>
        <w:pStyle w:val="Pquestiontextmainstem"/>
      </w:pPr>
      <w:r w:rsidRPr="00C17753">
        <w:t>Lucinda is 1.32 m tall</w:t>
      </w:r>
    </w:p>
    <w:p w14:paraId="29CA583F" w14:textId="712CD207" w:rsidR="006D7A87" w:rsidRPr="00372314" w:rsidRDefault="00357182" w:rsidP="00A20E2A">
      <w:pPr>
        <w:pStyle w:val="Pquestionheadingmc"/>
      </w:pPr>
      <w:r>
        <w:t>Question 6</w:t>
      </w:r>
      <w:r w:rsidR="00FE02C0" w:rsidRPr="00FE02C0">
        <w:tab/>
      </w:r>
      <w:r w:rsidR="004267D0">
        <w:t>[4.</w:t>
      </w:r>
      <w:r w:rsidR="003C04AC">
        <w:t>4</w:t>
      </w:r>
      <w:r w:rsidR="00022375">
        <w:t>]</w:t>
      </w:r>
    </w:p>
    <w:p w14:paraId="52A8268D" w14:textId="262430B0" w:rsidR="00612951" w:rsidRDefault="00070293" w:rsidP="00612951">
      <w:pPr>
        <w:pStyle w:val="Pquestiontextmcqoptions"/>
      </w:pPr>
      <w:r>
        <w:rPr>
          <w:rStyle w:val="Cquestionpartlabelbold"/>
        </w:rPr>
        <w:t>B</w:t>
      </w:r>
      <w:r w:rsidR="00FE02C0" w:rsidRPr="00FE02C0">
        <w:tab/>
      </w:r>
    </w:p>
    <w:p w14:paraId="1D3CD72C" w14:textId="4D8DF1BA" w:rsidR="001646B7" w:rsidRDefault="007A4987" w:rsidP="00FE02C0">
      <w:pPr>
        <w:pStyle w:val="Pquestiontextmainstem"/>
      </w:pPr>
      <w:r>
        <w:rPr>
          <w:noProof/>
        </w:rPr>
        <w:pict w14:anchorId="33EB3A59">
          <v:shape id="Picture 1" o:spid="_x0000_i1026" type="#_x0000_t75" style="width:163.5pt;height:96.75pt;visibility:visible;mso-wrap-style:square">
            <v:imagedata r:id="rId10" o:title="" grayscale="t"/>
          </v:shape>
        </w:pict>
      </w:r>
    </w:p>
    <w:p w14:paraId="368F4BCF" w14:textId="2EEECFD7" w:rsidR="006D7A87" w:rsidRPr="00372314" w:rsidRDefault="00357182" w:rsidP="007A4987">
      <w:pPr>
        <w:pStyle w:val="Pquestionheadingmc"/>
      </w:pPr>
      <w:r>
        <w:lastRenderedPageBreak/>
        <w:t>Question 7</w:t>
      </w:r>
      <w:r w:rsidR="00FE02C0" w:rsidRPr="00FE02C0">
        <w:tab/>
      </w:r>
      <w:r w:rsidR="004267D0">
        <w:t>[4.</w:t>
      </w:r>
      <w:r w:rsidR="003C04AC">
        <w:t>5</w:t>
      </w:r>
      <w:r w:rsidR="00022375">
        <w:t>]</w:t>
      </w:r>
    </w:p>
    <w:p w14:paraId="325C0E61" w14:textId="6EC86807" w:rsidR="00612951" w:rsidRDefault="00070293" w:rsidP="007A4987">
      <w:pPr>
        <w:pStyle w:val="Pquestiontextmcqoptions"/>
        <w:keepNext/>
      </w:pPr>
      <w:r>
        <w:rPr>
          <w:rStyle w:val="Cquestionpartlabelbold"/>
        </w:rPr>
        <w:t>A</w:t>
      </w:r>
      <w:r w:rsidR="00FE02C0" w:rsidRPr="00FE02C0">
        <w:tab/>
      </w:r>
    </w:p>
    <w:p w14:paraId="6040420C" w14:textId="1C32BB06" w:rsidR="00E3063F" w:rsidRPr="00C17753" w:rsidRDefault="00E3063F" w:rsidP="007A4987">
      <w:pPr>
        <w:pStyle w:val="Pquestiontextmainstem"/>
        <w:keepNext/>
      </w:pPr>
      <w:r>
        <w:t>3 m = 3000 mm</w:t>
      </w:r>
    </w:p>
    <w:p w14:paraId="0A22F056" w14:textId="4ECC0D2B" w:rsidR="00FE02C0" w:rsidRDefault="001646B7" w:rsidP="007A4987">
      <w:pPr>
        <w:pStyle w:val="Pquestiontextmainstem"/>
        <w:keepNext/>
      </w:pPr>
      <w:r>
        <w:t xml:space="preserve">The ratio </w:t>
      </w:r>
      <w:r w:rsidR="00FE02C0" w:rsidRPr="00C17753">
        <w:t>5</w:t>
      </w:r>
      <w:r w:rsidR="00FE02C0">
        <w:t> : </w:t>
      </w:r>
      <w:r w:rsidR="00FE02C0" w:rsidRPr="00C17753">
        <w:t>3000</w:t>
      </w:r>
    </w:p>
    <w:p w14:paraId="1F335E63" w14:textId="30BDDFE9" w:rsidR="006E23AF" w:rsidRPr="004B4A9F" w:rsidRDefault="001646B7" w:rsidP="00FE02C0">
      <w:pPr>
        <w:pStyle w:val="Pquestiontextmainstem"/>
      </w:pPr>
      <w:r>
        <w:t xml:space="preserve">is equivalent to </w:t>
      </w:r>
      <w:r w:rsidR="00FE02C0" w:rsidRPr="00C17753">
        <w:t>1</w:t>
      </w:r>
      <w:r w:rsidR="00FE02C0">
        <w:t> : </w:t>
      </w:r>
      <w:r w:rsidR="00FE02C0" w:rsidRPr="00C17753">
        <w:t>600</w:t>
      </w:r>
    </w:p>
    <w:p w14:paraId="74C1A0D4" w14:textId="0BF4234F" w:rsidR="006D7A87" w:rsidRPr="00372314" w:rsidRDefault="00357182" w:rsidP="00A20E2A">
      <w:pPr>
        <w:pStyle w:val="Pquestionheadingmc"/>
      </w:pPr>
      <w:r>
        <w:t>Question 8</w:t>
      </w:r>
      <w:r w:rsidR="00FE02C0" w:rsidRPr="00FE02C0">
        <w:tab/>
      </w:r>
      <w:r w:rsidR="004267D0">
        <w:t>[4.</w:t>
      </w:r>
      <w:r w:rsidR="003C04AC">
        <w:t>5</w:t>
      </w:r>
      <w:r w:rsidR="00022375">
        <w:t>]</w:t>
      </w:r>
    </w:p>
    <w:p w14:paraId="4343DD93" w14:textId="55594902" w:rsidR="00502A7B" w:rsidRPr="00612951" w:rsidRDefault="003C04AC" w:rsidP="00612951">
      <w:pPr>
        <w:pStyle w:val="Pquestiontextmcqoptions"/>
      </w:pPr>
      <w:r>
        <w:rPr>
          <w:rStyle w:val="Cquestionpartlabelbold"/>
        </w:rPr>
        <w:t>C</w:t>
      </w:r>
      <w:r w:rsidR="00FE02C0" w:rsidRPr="00FE02C0">
        <w:tab/>
      </w:r>
    </w:p>
    <w:p w14:paraId="505C0AF2" w14:textId="5A6AD075" w:rsidR="00FE02C0" w:rsidRPr="00C17753" w:rsidRDefault="00FE02C0" w:rsidP="00FE02C0">
      <w:pPr>
        <w:pStyle w:val="Pquestiontextmainstem"/>
      </w:pPr>
      <w:r w:rsidRPr="00C17753">
        <w:t>2 km = 2000 m = 2 000 000 mm</w:t>
      </w:r>
    </w:p>
    <w:p w14:paraId="0025AF83" w14:textId="112D50E7" w:rsidR="003C04AC" w:rsidRDefault="00FE02C0" w:rsidP="00FE02C0">
      <w:pPr>
        <w:pStyle w:val="Pquestiontextmainstem"/>
      </w:pPr>
      <w:r w:rsidRPr="00C17753">
        <w:t xml:space="preserve">2 000 000 </w:t>
      </w:r>
      <w:r w:rsidRPr="00C17753">
        <w:sym w:font="Symbol" w:char="F0B8"/>
      </w:r>
      <w:r w:rsidRPr="00C17753">
        <w:t xml:space="preserve"> 50 000</w:t>
      </w:r>
      <w:r w:rsidRPr="00FE02C0">
        <w:t xml:space="preserve"> </w:t>
      </w:r>
      <w:r w:rsidRPr="00C17753">
        <w:t xml:space="preserve">= 40 mm </w:t>
      </w:r>
      <w:r w:rsidR="00C538AB">
        <w:t xml:space="preserve">or </w:t>
      </w:r>
      <w:r w:rsidRPr="00C17753">
        <w:t>4 cm</w:t>
      </w:r>
      <w:r w:rsidR="003C04AC" w:rsidRPr="003C04AC">
        <w:t xml:space="preserve"> </w:t>
      </w:r>
    </w:p>
    <w:p w14:paraId="731A8CDD" w14:textId="4B555FC4" w:rsidR="006D7A87" w:rsidRPr="003C04AC" w:rsidRDefault="00357182" w:rsidP="003C04AC">
      <w:pPr>
        <w:pStyle w:val="Pquestionheadingmc"/>
      </w:pPr>
      <w:r w:rsidRPr="003C04AC">
        <w:t>Question 9</w:t>
      </w:r>
      <w:r w:rsidR="00FE02C0" w:rsidRPr="00FE02C0">
        <w:tab/>
      </w:r>
      <w:r w:rsidR="004267D0" w:rsidRPr="003C04AC">
        <w:t>[4.</w:t>
      </w:r>
      <w:r w:rsidR="003C04AC" w:rsidRPr="003C04AC">
        <w:t>6</w:t>
      </w:r>
      <w:r w:rsidR="00022375" w:rsidRPr="003C04AC">
        <w:t>]</w:t>
      </w:r>
    </w:p>
    <w:p w14:paraId="5C9AEAE7" w14:textId="4ACC71C4" w:rsidR="00502A7B" w:rsidRPr="00612951" w:rsidRDefault="00070293" w:rsidP="00612951">
      <w:pPr>
        <w:pStyle w:val="Pquestiontextmcqoptions"/>
      </w:pPr>
      <w:r>
        <w:rPr>
          <w:rStyle w:val="Cquestionpartlabelbold"/>
        </w:rPr>
        <w:t>B</w:t>
      </w:r>
      <w:r w:rsidR="00FE02C0" w:rsidRPr="00FE02C0">
        <w:tab/>
      </w:r>
    </w:p>
    <w:p w14:paraId="786F8DD8" w14:textId="155F10C7" w:rsidR="00FE02C0" w:rsidRPr="00C17753" w:rsidRDefault="00FE02C0" w:rsidP="00FE02C0">
      <w:pPr>
        <w:pStyle w:val="Pquestiontextmainstem"/>
      </w:pPr>
      <w:r w:rsidRPr="00C17753">
        <w:t>3 + 4 = 7 parts in the ratio</w:t>
      </w:r>
    </w:p>
    <w:p w14:paraId="6AA18FE0" w14:textId="21CDF32D" w:rsidR="00FE02C0" w:rsidRPr="00C17753" w:rsidRDefault="00C538AB" w:rsidP="00FE02C0">
      <w:pPr>
        <w:pStyle w:val="Pquestiontextmainstem"/>
      </w:pPr>
      <w:r>
        <w:t xml:space="preserve">1 part = </w:t>
      </w:r>
      <w:r w:rsidR="00FE02C0" w:rsidRPr="00C17753">
        <w:t>63 ÷ 7 = 9</w:t>
      </w:r>
    </w:p>
    <w:p w14:paraId="531980AE" w14:textId="74F6CBB4" w:rsidR="00FE02C0" w:rsidRDefault="00FE02C0" w:rsidP="00FE02C0">
      <w:pPr>
        <w:pStyle w:val="Pquestiontextmainstem"/>
      </w:pPr>
      <w:r w:rsidRPr="00C17753">
        <w:t>3</w:t>
      </w:r>
      <w:r>
        <w:t> : </w:t>
      </w:r>
      <w:r w:rsidRPr="00C17753">
        <w:t xml:space="preserve">4 </w:t>
      </w:r>
    </w:p>
    <w:p w14:paraId="3AF1A7BC" w14:textId="532C812C" w:rsidR="00C538AB" w:rsidRPr="00C17753" w:rsidRDefault="00C538AB" w:rsidP="00FE02C0">
      <w:pPr>
        <w:pStyle w:val="Pquestiontextmainstem"/>
      </w:pPr>
      <w:r>
        <w:t>Multiplying both sides of ratio by 9 gives</w:t>
      </w:r>
    </w:p>
    <w:p w14:paraId="53DD66C3" w14:textId="6D645A82" w:rsidR="00FE02C0" w:rsidRPr="00C17753" w:rsidRDefault="00FE02C0" w:rsidP="00FE02C0">
      <w:pPr>
        <w:pStyle w:val="Pquestiontextmainstem"/>
      </w:pPr>
      <w:r w:rsidRPr="00C17753">
        <w:t>27</w:t>
      </w:r>
      <w:r>
        <w:t> : </w:t>
      </w:r>
      <w:r w:rsidRPr="00C17753">
        <w:t>36</w:t>
      </w:r>
    </w:p>
    <w:p w14:paraId="42C4DEE1" w14:textId="3961EA23" w:rsidR="00571859" w:rsidRPr="001E2365" w:rsidRDefault="00FE02C0" w:rsidP="00FE02C0">
      <w:pPr>
        <w:pStyle w:val="Pquestiontextmainstem"/>
      </w:pPr>
      <w:r w:rsidRPr="00C17753">
        <w:t xml:space="preserve">Simon </w:t>
      </w:r>
      <w:r w:rsidR="001646B7">
        <w:t xml:space="preserve">gets </w:t>
      </w:r>
      <w:r w:rsidRPr="00C17753">
        <w:t xml:space="preserve">$27 and </w:t>
      </w:r>
      <w:r>
        <w:t>Ava</w:t>
      </w:r>
      <w:r w:rsidRPr="00C17753">
        <w:t xml:space="preserve"> </w:t>
      </w:r>
      <w:r w:rsidR="001646B7">
        <w:t xml:space="preserve">gets </w:t>
      </w:r>
      <w:r w:rsidRPr="00C17753">
        <w:t>$36</w:t>
      </w:r>
    </w:p>
    <w:p w14:paraId="4A3207C2" w14:textId="350F59B7" w:rsidR="00B2036D" w:rsidRPr="00372314" w:rsidRDefault="00357182" w:rsidP="00A20E2A">
      <w:pPr>
        <w:pStyle w:val="Pquestionheadingmc"/>
      </w:pPr>
      <w:r>
        <w:t>Question 10</w:t>
      </w:r>
      <w:r w:rsidR="00FE02C0" w:rsidRPr="00FE02C0">
        <w:tab/>
      </w:r>
      <w:r w:rsidR="004267D0">
        <w:t>[4.</w:t>
      </w:r>
      <w:r w:rsidR="003C04AC">
        <w:t>7</w:t>
      </w:r>
      <w:r w:rsidR="00022375">
        <w:t>]</w:t>
      </w:r>
    </w:p>
    <w:p w14:paraId="7C606D32" w14:textId="55CCA263" w:rsidR="00502A7B" w:rsidRPr="00612951" w:rsidRDefault="00571859" w:rsidP="00612951">
      <w:pPr>
        <w:pStyle w:val="Pquestiontextmcqoptions"/>
      </w:pPr>
      <w:r>
        <w:rPr>
          <w:rStyle w:val="Cquestionpartlabelbold"/>
        </w:rPr>
        <w:t>C</w:t>
      </w:r>
      <w:r w:rsidR="00FE02C0" w:rsidRPr="00FE02C0">
        <w:tab/>
      </w:r>
    </w:p>
    <w:p w14:paraId="7FF38718" w14:textId="0B49C965" w:rsidR="00FE02C0" w:rsidRPr="00C17753" w:rsidRDefault="00FE02C0" w:rsidP="00FE02C0">
      <w:pPr>
        <w:pStyle w:val="Pquestiontextmainstem"/>
      </w:pPr>
      <w:r w:rsidRPr="00C17753">
        <w:t xml:space="preserve">3.6 km = 3.6 × 1000 </w:t>
      </w:r>
      <w:r w:rsidR="00C538AB">
        <w:t>m</w:t>
      </w:r>
      <w:r w:rsidR="001646B7">
        <w:t xml:space="preserve"> </w:t>
      </w:r>
      <w:r w:rsidRPr="00C17753">
        <w:t>= 36</w:t>
      </w:r>
      <w:r w:rsidR="00E3063F">
        <w:t>00 m</w:t>
      </w:r>
    </w:p>
    <w:p w14:paraId="3C92AF03" w14:textId="77777777" w:rsidR="00FE02C0" w:rsidRPr="00C17753" w:rsidRDefault="00FE02C0" w:rsidP="00FE02C0">
      <w:pPr>
        <w:pStyle w:val="Pquestiontextmainstem"/>
      </w:pPr>
      <w:r w:rsidRPr="00C17753">
        <w:t xml:space="preserve">3600 m ÷ 30 minutes </w:t>
      </w:r>
    </w:p>
    <w:p w14:paraId="054B5E74" w14:textId="6250D357" w:rsidR="00571859" w:rsidRDefault="00FE02C0" w:rsidP="00FE02C0">
      <w:pPr>
        <w:pStyle w:val="Pquestiontextmainstem"/>
      </w:pPr>
      <w:r w:rsidRPr="00C17753">
        <w:t>= 120 metres per minute</w:t>
      </w:r>
    </w:p>
    <w:p w14:paraId="5B0934B9" w14:textId="44EE9E3A" w:rsidR="006E23AF" w:rsidRPr="00372314" w:rsidRDefault="006E23AF" w:rsidP="006E23AF">
      <w:pPr>
        <w:pStyle w:val="Pquestionheadingmc"/>
      </w:pPr>
      <w:r>
        <w:t>Question 11</w:t>
      </w:r>
      <w:r w:rsidR="00FE02C0" w:rsidRPr="00FE02C0">
        <w:tab/>
      </w:r>
      <w:r w:rsidR="004267D0">
        <w:t>[4.</w:t>
      </w:r>
      <w:r w:rsidR="003C04AC">
        <w:t>7</w:t>
      </w:r>
      <w:r w:rsidR="00022375">
        <w:t>]</w:t>
      </w:r>
    </w:p>
    <w:p w14:paraId="0B387BD9" w14:textId="515C425C" w:rsidR="006E23AF" w:rsidRPr="00612951" w:rsidRDefault="00070293" w:rsidP="006E23AF">
      <w:pPr>
        <w:pStyle w:val="Pquestiontextmcqoptions"/>
      </w:pPr>
      <w:r>
        <w:rPr>
          <w:rStyle w:val="Cquestionpartlabelbold"/>
        </w:rPr>
        <w:t>D</w:t>
      </w:r>
      <w:r w:rsidR="00FE02C0" w:rsidRPr="00FE02C0">
        <w:tab/>
      </w:r>
    </w:p>
    <w:p w14:paraId="20A9ECBE" w14:textId="35273D18" w:rsidR="00FE02C0" w:rsidRPr="00FE02C0" w:rsidRDefault="00FE02C0" w:rsidP="00FE02C0">
      <w:pPr>
        <w:pStyle w:val="Pquestiontextmainstem"/>
        <w:rPr>
          <w:rStyle w:val="Cmathsexpressions"/>
          <w:i/>
          <w:iCs/>
        </w:rPr>
      </w:pPr>
      <w:r w:rsidRPr="00C17753">
        <w:t>350 g</w:t>
      </w:r>
      <w:r>
        <w:t> : </w:t>
      </w:r>
      <w:r w:rsidRPr="00C17753">
        <w:t xml:space="preserve">$2.10 </w:t>
      </w:r>
      <w:r w:rsidR="00C538AB">
        <w:t>is equivalent to</w:t>
      </w:r>
      <w:r w:rsidRPr="00C17753">
        <w:t xml:space="preserve"> 1000 g</w:t>
      </w:r>
      <w:r>
        <w:t> : </w:t>
      </w:r>
      <w:r w:rsidRPr="00FE02C0">
        <w:rPr>
          <w:rStyle w:val="Cmathsexpressions"/>
          <w:i/>
          <w:iCs/>
        </w:rPr>
        <w:t>x</w:t>
      </w:r>
    </w:p>
    <w:p w14:paraId="00F57030" w14:textId="31EBEB46" w:rsidR="00571859" w:rsidRDefault="00FE02C0" w:rsidP="00FE02C0">
      <w:pPr>
        <w:pStyle w:val="Pquestiontextmainstem"/>
      </w:pPr>
      <w:r w:rsidRPr="00C17753">
        <w:rPr>
          <w:position w:val="-24"/>
        </w:rPr>
        <w:object w:dxaOrig="2060" w:dyaOrig="620" w14:anchorId="34B50C69">
          <v:shape id="_x0000_i1027" type="#_x0000_t75" style="width:102.75pt;height:30.75pt" o:ole="">
            <v:imagedata r:id="rId11" o:title=""/>
          </v:shape>
          <o:OLEObject Type="Embed" ProgID="Equation.3" ShapeID="_x0000_i1027" DrawAspect="Content" ObjectID="_1539406880" r:id="rId12"/>
        </w:object>
      </w:r>
      <w:r w:rsidR="00571859" w:rsidRPr="008379C1">
        <w:t xml:space="preserve"> </w:t>
      </w:r>
    </w:p>
    <w:p w14:paraId="76542682" w14:textId="227F17C4" w:rsidR="006E23AF" w:rsidRPr="00372314" w:rsidRDefault="006E23AF" w:rsidP="006E23AF">
      <w:pPr>
        <w:pStyle w:val="Pquestionheadingmc"/>
      </w:pPr>
      <w:r>
        <w:t>Question 12</w:t>
      </w:r>
      <w:r w:rsidR="00FE02C0" w:rsidRPr="00FE02C0">
        <w:tab/>
      </w:r>
      <w:r w:rsidR="004267D0">
        <w:t>[4.</w:t>
      </w:r>
      <w:r w:rsidR="003C04AC">
        <w:t>7</w:t>
      </w:r>
      <w:r w:rsidR="00022375">
        <w:t>]</w:t>
      </w:r>
    </w:p>
    <w:p w14:paraId="15564516" w14:textId="4E1E3882" w:rsidR="006E23AF" w:rsidRPr="00612951" w:rsidRDefault="00070293" w:rsidP="006E23AF">
      <w:pPr>
        <w:pStyle w:val="Pquestiontextmcqoptions"/>
      </w:pPr>
      <w:r>
        <w:rPr>
          <w:rStyle w:val="Cquestionpartlabelbold"/>
        </w:rPr>
        <w:t>A</w:t>
      </w:r>
      <w:r w:rsidR="00FE02C0" w:rsidRPr="00FE02C0">
        <w:tab/>
      </w:r>
    </w:p>
    <w:p w14:paraId="66FCFD0E" w14:textId="11B7BFDB" w:rsidR="004B4A9F" w:rsidRPr="00B40E44" w:rsidRDefault="00FE02C0" w:rsidP="00FE02C0">
      <w:pPr>
        <w:pStyle w:val="Pquestiontextmainstem"/>
      </w:pPr>
      <w:r w:rsidRPr="00C17753">
        <w:t>156 runs ÷ 30 overs = 5.2 runs per over</w:t>
      </w:r>
    </w:p>
    <w:p w14:paraId="28F6314F" w14:textId="362A532F" w:rsidR="00502A7B" w:rsidRDefault="006E23AF" w:rsidP="00502A7B">
      <w:pPr>
        <w:pStyle w:val="Psectionresults"/>
      </w:pPr>
      <w:r>
        <w:t>Multiple-choice total mark</w:t>
      </w:r>
      <w:r w:rsidR="00FE02C0">
        <w:t>s:</w:t>
      </w:r>
      <w:r w:rsidR="001E2365">
        <w:t xml:space="preserve"> </w:t>
      </w:r>
      <w:r>
        <w:t>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7D2583C8" w14:textId="00F0D812" w:rsidR="004267D0" w:rsidRPr="00A07593" w:rsidRDefault="004267D0" w:rsidP="004267D0">
      <w:pPr>
        <w:pStyle w:val="Pquestionheadingsx1stafterhead"/>
      </w:pPr>
      <w:r w:rsidRPr="00A07593">
        <w:t>Question 13</w:t>
      </w:r>
      <w:r w:rsidR="00FE02C0" w:rsidRPr="00FE02C0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FE02C0" w:rsidRPr="00FE02C0">
        <w:tab/>
      </w:r>
      <w:r>
        <w:t>[4.1</w:t>
      </w:r>
      <w:r w:rsidR="00BE4C6E">
        <w:t>, 4.2</w:t>
      </w:r>
      <w:r w:rsidRPr="00A07593">
        <w:t>]</w:t>
      </w:r>
    </w:p>
    <w:p w14:paraId="5A413594" w14:textId="28BFDBEB" w:rsidR="003C04AC" w:rsidRPr="00293326" w:rsidRDefault="004267D0" w:rsidP="00BE4C6E">
      <w:pPr>
        <w:pStyle w:val="Pquestiontextpartsa"/>
      </w:pPr>
      <w:r w:rsidRPr="00D441D0">
        <w:rPr>
          <w:rStyle w:val="Cquestionpartlabelbold"/>
        </w:rPr>
        <w:t>(a)</w:t>
      </w:r>
      <w:r w:rsidR="00FE02C0" w:rsidRPr="00FE02C0">
        <w:tab/>
      </w:r>
      <w:r w:rsidRPr="000E2E63">
        <w:t>A</w:t>
      </w:r>
      <w:r w:rsidR="00FE02C0">
        <w:t> : </w:t>
      </w:r>
      <w:r w:rsidRPr="000E2E63">
        <w:t>B</w:t>
      </w:r>
      <w:r w:rsidR="00FE02C0">
        <w:t> : </w:t>
      </w:r>
      <w:r w:rsidRPr="000E2E63">
        <w:t xml:space="preserve">C </w:t>
      </w:r>
      <w:r w:rsidR="00C538AB">
        <w:t>is equivalent to</w:t>
      </w:r>
      <w:r w:rsidR="00013B85">
        <w:t xml:space="preserve"> </w:t>
      </w:r>
      <w:r w:rsidR="00FE02C0" w:rsidRPr="00FE02C0">
        <w:t>12</w:t>
      </w:r>
      <w:r w:rsidR="00FE02C0">
        <w:t> : </w:t>
      </w:r>
      <w:r w:rsidR="00FE02C0" w:rsidRPr="00FE02C0">
        <w:t>16</w:t>
      </w:r>
      <w:r w:rsidR="00FE02C0">
        <w:t> : </w:t>
      </w:r>
      <w:r w:rsidR="00FE02C0" w:rsidRPr="00FE02C0">
        <w:t>10</w:t>
      </w:r>
      <w:r w:rsidR="001646B7">
        <w:t>, which</w:t>
      </w:r>
      <w:r w:rsidR="005C491E">
        <w:t xml:space="preserve"> </w:t>
      </w:r>
      <w:r w:rsidR="00C538AB">
        <w:t>is equivalent to</w:t>
      </w:r>
      <w:r w:rsidR="005C491E">
        <w:t xml:space="preserve"> </w:t>
      </w:r>
      <w:r w:rsidR="00FE02C0" w:rsidRPr="00FE02C0">
        <w:t>3</w:t>
      </w:r>
      <w:r w:rsidR="00FE02C0">
        <w:t> : </w:t>
      </w:r>
      <w:r w:rsidR="00FE02C0" w:rsidRPr="00FE02C0">
        <w:t>4</w:t>
      </w:r>
      <w:r w:rsidR="00FE02C0">
        <w:t> : </w:t>
      </w:r>
      <w:r w:rsidR="00FE02C0" w:rsidRPr="00FE02C0">
        <w:t>2.5</w:t>
      </w:r>
    </w:p>
    <w:p w14:paraId="12B144A3" w14:textId="241B838B" w:rsidR="003C04AC" w:rsidRPr="00293326" w:rsidRDefault="003C04AC" w:rsidP="00BE4C6E">
      <w:pPr>
        <w:pStyle w:val="Pquestiontextpartsa"/>
      </w:pPr>
      <w:r w:rsidRPr="00E257AA">
        <w:rPr>
          <w:rStyle w:val="Cquestionpartlabelbold"/>
        </w:rPr>
        <w:lastRenderedPageBreak/>
        <w:t>(b)</w:t>
      </w:r>
      <w:r w:rsidR="00FE02C0" w:rsidRPr="00FE02C0">
        <w:tab/>
        <w:t>A</w:t>
      </w:r>
      <w:r w:rsidR="005C491E">
        <w:t xml:space="preserve"> </w:t>
      </w:r>
      <w:r w:rsidR="00FE02C0" w:rsidRPr="00FE02C0">
        <w:t>=</w:t>
      </w:r>
      <w:r w:rsidR="005C491E">
        <w:t xml:space="preserve"> </w:t>
      </w:r>
      <w:r w:rsidR="00FE02C0" w:rsidRPr="00FE02C0">
        <w:t>12, total</w:t>
      </w:r>
      <w:r w:rsidR="005C491E">
        <w:t xml:space="preserve"> </w:t>
      </w:r>
      <w:r w:rsidR="00FE02C0" w:rsidRPr="00FE02C0">
        <w:t>=</w:t>
      </w:r>
      <w:r w:rsidR="005C491E">
        <w:t xml:space="preserve"> </w:t>
      </w:r>
      <w:r w:rsidR="00FE02C0" w:rsidRPr="00FE02C0">
        <w:t>38</w:t>
      </w:r>
      <w:r w:rsidR="001646B7">
        <w:br/>
      </w:r>
      <w:r w:rsidR="00FE02C0" w:rsidRPr="00C17753">
        <w:rPr>
          <w:position w:val="-24"/>
          <w:sz w:val="20"/>
        </w:rPr>
        <w:object w:dxaOrig="859" w:dyaOrig="620" w14:anchorId="679DF580">
          <v:shape id="_x0000_i1028" type="#_x0000_t75" style="width:43.5pt;height:30.75pt" o:ole="">
            <v:imagedata r:id="rId13" o:title=""/>
          </v:shape>
          <o:OLEObject Type="Embed" ProgID="Equation.3" ShapeID="_x0000_i1028" DrawAspect="Content" ObjectID="_1539406881" r:id="rId14"/>
        </w:object>
      </w:r>
    </w:p>
    <w:p w14:paraId="35A2DAD6" w14:textId="7028424C" w:rsidR="003C04AC" w:rsidRPr="00293326" w:rsidRDefault="004D1F1B" w:rsidP="00BE4C6E">
      <w:pPr>
        <w:pStyle w:val="Pquestiontextpartsa"/>
      </w:pPr>
      <w:r w:rsidRPr="004D1F1B">
        <w:rPr>
          <w:rStyle w:val="Cquestionpartlabelbold"/>
        </w:rPr>
        <w:t>(c)</w:t>
      </w:r>
      <w:r w:rsidR="00FE02C0" w:rsidRPr="00FE02C0">
        <w:tab/>
      </w:r>
      <w:r w:rsidR="003C04AC" w:rsidRPr="00293326">
        <w:t>One possible answer</w:t>
      </w:r>
      <w:r w:rsidR="001E2365">
        <w:t xml:space="preserve"> is </w:t>
      </w:r>
      <w:r w:rsidR="00FE02C0" w:rsidRPr="00FE02C0">
        <w:t>3</w:t>
      </w:r>
      <w:r w:rsidR="00FE02C0">
        <w:t> : </w:t>
      </w:r>
      <w:r w:rsidR="00FE02C0" w:rsidRPr="00FE02C0">
        <w:t>4</w:t>
      </w:r>
      <w:r w:rsidR="00FE02C0">
        <w:t> : </w:t>
      </w:r>
      <w:r w:rsidR="00FE02C0" w:rsidRPr="00FE02C0">
        <w:t xml:space="preserve">2.5 </w:t>
      </w:r>
      <w:r w:rsidR="00C538AB">
        <w:t>is equivalent to</w:t>
      </w:r>
      <w:r w:rsidR="00FE02C0" w:rsidRPr="00FE02C0">
        <w:t xml:space="preserve"> 6</w:t>
      </w:r>
      <w:r w:rsidR="00FE02C0">
        <w:t> : </w:t>
      </w:r>
      <w:r w:rsidR="00FE02C0" w:rsidRPr="00FE02C0">
        <w:t>8</w:t>
      </w:r>
      <w:r w:rsidR="00FE02C0">
        <w:t> : </w:t>
      </w:r>
      <w:r w:rsidR="00FE02C0" w:rsidRPr="00FE02C0">
        <w:t>5</w:t>
      </w:r>
    </w:p>
    <w:p w14:paraId="7A2BA4F1" w14:textId="4BF18FD3" w:rsidR="004267D0" w:rsidRPr="00A07593" w:rsidRDefault="004267D0" w:rsidP="004267D0">
      <w:pPr>
        <w:pStyle w:val="Pquestionheadingsx"/>
      </w:pPr>
      <w:r w:rsidRPr="00A07593">
        <w:t>Question 14</w:t>
      </w:r>
      <w:r w:rsidR="00FE02C0" w:rsidRPr="00FE02C0">
        <w:tab/>
      </w:r>
      <w:r w:rsidR="00BE4C6E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FE02C0" w:rsidRPr="00FE02C0">
        <w:tab/>
      </w:r>
      <w:r>
        <w:t>[4.</w:t>
      </w:r>
      <w:r w:rsidRPr="00A07593">
        <w:t>2</w:t>
      </w:r>
      <w:r w:rsidR="00BE4C6E">
        <w:t>, 4.6</w:t>
      </w:r>
      <w:r w:rsidRPr="00A07593">
        <w:t>]</w:t>
      </w:r>
    </w:p>
    <w:p w14:paraId="18C3D244" w14:textId="1A937EBA" w:rsidR="00FE02C0" w:rsidRPr="00C17753" w:rsidRDefault="00BE4C6E" w:rsidP="00FE02C0">
      <w:pPr>
        <w:pStyle w:val="Pquestiontextpartsa"/>
      </w:pPr>
      <w:r w:rsidRPr="00D441D0">
        <w:rPr>
          <w:rStyle w:val="Cquestionpartlabelbold"/>
        </w:rPr>
        <w:t>(a)</w:t>
      </w:r>
      <w:r w:rsidR="00FE02C0" w:rsidRPr="00FE02C0">
        <w:tab/>
      </w:r>
      <w:r w:rsidR="00FE02C0" w:rsidRPr="00C17753">
        <w:rPr>
          <w:position w:val="-24"/>
        </w:rPr>
        <w:object w:dxaOrig="340" w:dyaOrig="620" w14:anchorId="4A8E46C1">
          <v:shape id="_x0000_i1029" type="#_x0000_t75" style="width:17.25pt;height:30.75pt" o:ole="">
            <v:imagedata r:id="rId15" o:title=""/>
          </v:shape>
          <o:OLEObject Type="Embed" ProgID="Equation.3" ShapeID="_x0000_i1029" DrawAspect="Content" ObjectID="_1539406882" r:id="rId16"/>
        </w:object>
      </w:r>
      <w:r w:rsidR="00FE02C0">
        <w:t> : </w:t>
      </w:r>
      <w:r w:rsidR="00727F5E" w:rsidRPr="00C17753">
        <w:rPr>
          <w:position w:val="-24"/>
        </w:rPr>
        <w:object w:dxaOrig="2480" w:dyaOrig="620" w14:anchorId="4F3D48A2">
          <v:shape id="_x0000_i1030" type="#_x0000_t75" style="width:124.5pt;height:30.75pt" o:ole="">
            <v:imagedata r:id="rId17" o:title=""/>
          </v:shape>
          <o:OLEObject Type="Embed" ProgID="Equation.DSMT4" ShapeID="_x0000_i1030" DrawAspect="Content" ObjectID="_1539406883" r:id="rId18"/>
        </w:object>
      </w:r>
      <w:r w:rsidR="00FE02C0" w:rsidRPr="00C17753">
        <w:t xml:space="preserve"> so the ratio is 5</w:t>
      </w:r>
      <w:r w:rsidR="00FE02C0">
        <w:t> : </w:t>
      </w:r>
      <w:r w:rsidR="00FE02C0" w:rsidRPr="00C17753">
        <w:t>27</w:t>
      </w:r>
      <w:r w:rsidR="00FE02C0">
        <w:br/>
      </w:r>
      <w:r w:rsidR="00FE02C0" w:rsidRPr="00C17753">
        <w:t>Total weight of fruit</w:t>
      </w:r>
      <w:r w:rsidR="005C491E">
        <w:t>:</w:t>
      </w:r>
      <w:r w:rsidR="00FE02C0" w:rsidRPr="00C17753">
        <w:t xml:space="preserve"> </w:t>
      </w:r>
      <w:r w:rsidR="00FE02C0" w:rsidRPr="00C17753">
        <w:rPr>
          <w:position w:val="-24"/>
        </w:rPr>
        <w:object w:dxaOrig="340" w:dyaOrig="620" w14:anchorId="7D18459D">
          <v:shape id="_x0000_i1031" type="#_x0000_t75" style="width:17.25pt;height:30.75pt" o:ole="">
            <v:imagedata r:id="rId19" o:title=""/>
          </v:shape>
          <o:OLEObject Type="Embed" ProgID="Equation.3" ShapeID="_x0000_i1031" DrawAspect="Content" ObjectID="_1539406884" r:id="rId20"/>
        </w:object>
      </w:r>
      <w:r w:rsidR="00FE02C0" w:rsidRPr="00C17753">
        <w:t xml:space="preserve"> kg of apple + </w:t>
      </w:r>
      <w:r w:rsidR="00FE02C0" w:rsidRPr="00C17753">
        <w:rPr>
          <w:position w:val="-24"/>
        </w:rPr>
        <w:object w:dxaOrig="380" w:dyaOrig="620" w14:anchorId="2733A547">
          <v:shape id="_x0000_i1032" type="#_x0000_t75" style="width:18.75pt;height:30.75pt" o:ole="">
            <v:imagedata r:id="rId21" o:title=""/>
          </v:shape>
          <o:OLEObject Type="Embed" ProgID="Equation.3" ShapeID="_x0000_i1032" DrawAspect="Content" ObjectID="_1539406885" r:id="rId22"/>
        </w:object>
      </w:r>
      <w:r w:rsidR="00FE02C0" w:rsidRPr="00C17753">
        <w:t xml:space="preserve"> kg pear + </w:t>
      </w:r>
      <w:r w:rsidR="00FE02C0" w:rsidRPr="00C17753">
        <w:rPr>
          <w:position w:val="-24"/>
        </w:rPr>
        <w:object w:dxaOrig="220" w:dyaOrig="620" w14:anchorId="03585769">
          <v:shape id="_x0000_i1033" type="#_x0000_t75" style="width:11.25pt;height:30.75pt" o:ole="">
            <v:imagedata r:id="rId23" o:title=""/>
          </v:shape>
          <o:OLEObject Type="Embed" ProgID="Equation.3" ShapeID="_x0000_i1033" DrawAspect="Content" ObjectID="_1539406886" r:id="rId24"/>
        </w:object>
      </w:r>
      <w:r w:rsidR="00FE02C0" w:rsidRPr="00C17753">
        <w:t xml:space="preserve"> kg of pineapple = </w:t>
      </w:r>
      <w:r w:rsidR="00FE02C0" w:rsidRPr="00C17753">
        <w:rPr>
          <w:position w:val="-24"/>
        </w:rPr>
        <w:object w:dxaOrig="360" w:dyaOrig="620" w14:anchorId="6F1DF69D">
          <v:shape id="_x0000_i1034" type="#_x0000_t75" style="width:18pt;height:30.75pt" o:ole="">
            <v:imagedata r:id="rId25" o:title=""/>
          </v:shape>
          <o:OLEObject Type="Embed" ProgID="Equation.3" ShapeID="_x0000_i1034" DrawAspect="Content" ObjectID="_1539406887" r:id="rId26"/>
        </w:object>
      </w:r>
      <w:r w:rsidR="00FE02C0" w:rsidRPr="00C17753">
        <w:t xml:space="preserve"> kg</w:t>
      </w:r>
    </w:p>
    <w:p w14:paraId="0BEC3688" w14:textId="78C8E0FC" w:rsidR="00FE02C0" w:rsidRPr="00C17753" w:rsidRDefault="00FE02C0" w:rsidP="00FE02C0">
      <w:pPr>
        <w:pStyle w:val="Pquestiontextpartsa"/>
      </w:pPr>
      <w:r w:rsidRPr="00FE02C0">
        <w:rPr>
          <w:rStyle w:val="Cquestionpartlabelbold"/>
        </w:rPr>
        <w:t>(b)</w:t>
      </w:r>
      <w:r w:rsidRPr="00FE02C0">
        <w:tab/>
      </w:r>
      <w:r w:rsidRPr="00C17753">
        <w:rPr>
          <w:position w:val="-24"/>
        </w:rPr>
        <w:object w:dxaOrig="340" w:dyaOrig="620" w14:anchorId="6B8AC9F6">
          <v:shape id="_x0000_i1035" type="#_x0000_t75" style="width:17.25pt;height:30.75pt" o:ole="">
            <v:imagedata r:id="rId27" o:title=""/>
          </v:shape>
          <o:OLEObject Type="Embed" ProgID="Equation.3" ShapeID="_x0000_i1035" DrawAspect="Content" ObjectID="_1539406888" r:id="rId28"/>
        </w:object>
      </w:r>
      <w:r>
        <w:t> : </w:t>
      </w:r>
      <w:r w:rsidRPr="00C17753">
        <w:rPr>
          <w:position w:val="-24"/>
        </w:rPr>
        <w:object w:dxaOrig="360" w:dyaOrig="620" w14:anchorId="4672D5FB">
          <v:shape id="_x0000_i1036" type="#_x0000_t75" style="width:18pt;height:30.75pt" o:ole="">
            <v:imagedata r:id="rId29" o:title=""/>
          </v:shape>
          <o:OLEObject Type="Embed" ProgID="Equation.DSMT4" ShapeID="_x0000_i1036" DrawAspect="Content" ObjectID="_1539406889" r:id="rId30"/>
        </w:object>
      </w:r>
      <w:r w:rsidRPr="00C17753">
        <w:t xml:space="preserve"> </w:t>
      </w:r>
      <w:r w:rsidR="00727F5E">
        <w:t>is equivalent to</w:t>
      </w:r>
      <w:r w:rsidRPr="00C17753">
        <w:br/>
      </w:r>
      <w:r w:rsidR="00727F5E" w:rsidRPr="00C17753">
        <w:rPr>
          <w:position w:val="-24"/>
        </w:rPr>
        <w:object w:dxaOrig="639" w:dyaOrig="620" w14:anchorId="3E87E283">
          <v:shape id="_x0000_i1037" type="#_x0000_t75" style="width:31.5pt;height:30.75pt" o:ole="">
            <v:imagedata r:id="rId31" o:title=""/>
          </v:shape>
          <o:OLEObject Type="Embed" ProgID="Equation.DSMT4" ShapeID="_x0000_i1037" DrawAspect="Content" ObjectID="_1539406890" r:id="rId32"/>
        </w:object>
      </w:r>
      <w:r w:rsidR="001646B7">
        <w:t>,</w:t>
      </w:r>
      <w:r w:rsidRPr="00C17753">
        <w:t xml:space="preserve"> </w:t>
      </w:r>
      <w:r w:rsidR="00727F5E">
        <w:t>which is equivalent to</w:t>
      </w:r>
      <w:r w:rsidR="001646B7">
        <w:t xml:space="preserve"> </w:t>
      </w:r>
      <w:r w:rsidR="00727F5E" w:rsidRPr="00C17753">
        <w:rPr>
          <w:position w:val="-24"/>
        </w:rPr>
        <w:object w:dxaOrig="740" w:dyaOrig="620" w14:anchorId="7E099DBE">
          <v:shape id="_x0000_i1038" type="#_x0000_t75" style="width:36.75pt;height:30.75pt" o:ole="">
            <v:imagedata r:id="rId33" o:title=""/>
          </v:shape>
          <o:OLEObject Type="Embed" ProgID="Equation.DSMT4" ShapeID="_x0000_i1038" DrawAspect="Content" ObjectID="_1539406891" r:id="rId34"/>
        </w:object>
      </w:r>
      <w:r w:rsidR="001646B7">
        <w:t xml:space="preserve">, </w:t>
      </w:r>
      <w:r w:rsidRPr="00C17753">
        <w:t>so the ratio is 10</w:t>
      </w:r>
      <w:r>
        <w:t> : </w:t>
      </w:r>
      <w:r w:rsidRPr="00C17753">
        <w:t>69</w:t>
      </w:r>
    </w:p>
    <w:p w14:paraId="7FF4AC82" w14:textId="5B61B028" w:rsidR="00FE02C0" w:rsidRPr="00C17753" w:rsidRDefault="00FE02C0" w:rsidP="00FE02C0">
      <w:pPr>
        <w:pStyle w:val="Pquestiontextpartsa"/>
      </w:pPr>
      <w:r w:rsidRPr="00FE02C0">
        <w:rPr>
          <w:rStyle w:val="Cquestionpartlabelbold"/>
        </w:rPr>
        <w:t>(c)</w:t>
      </w:r>
      <w:r w:rsidRPr="00FE02C0">
        <w:tab/>
      </w:r>
      <w:r w:rsidRPr="00C17753">
        <w:t xml:space="preserve">Pineapple + pear </w:t>
      </w:r>
      <w:r w:rsidRPr="00C17753">
        <w:br/>
        <w:t xml:space="preserve">= </w:t>
      </w:r>
      <w:r w:rsidRPr="00C17753">
        <w:rPr>
          <w:position w:val="-24"/>
        </w:rPr>
        <w:object w:dxaOrig="220" w:dyaOrig="620" w14:anchorId="51F58047">
          <v:shape id="_x0000_i1039" type="#_x0000_t75" style="width:11.25pt;height:30.75pt" o:ole="">
            <v:imagedata r:id="rId35" o:title=""/>
          </v:shape>
          <o:OLEObject Type="Embed" ProgID="Equation.3" ShapeID="_x0000_i1039" DrawAspect="Content" ObjectID="_1539406892" r:id="rId36"/>
        </w:object>
      </w:r>
      <w:r w:rsidRPr="00C17753">
        <w:t xml:space="preserve"> + </w:t>
      </w:r>
      <w:r w:rsidRPr="00C17753">
        <w:rPr>
          <w:position w:val="-24"/>
        </w:rPr>
        <w:object w:dxaOrig="380" w:dyaOrig="620" w14:anchorId="5247002E">
          <v:shape id="_x0000_i1040" type="#_x0000_t75" style="width:18.75pt;height:30.75pt" o:ole="">
            <v:imagedata r:id="rId37" o:title=""/>
          </v:shape>
          <o:OLEObject Type="Embed" ProgID="Equation.3" ShapeID="_x0000_i1040" DrawAspect="Content" ObjectID="_1539406893" r:id="rId38"/>
        </w:object>
      </w:r>
      <w:r w:rsidRPr="00C17753">
        <w:t xml:space="preserve"> = </w:t>
      </w:r>
      <w:r w:rsidRPr="00C17753">
        <w:rPr>
          <w:position w:val="-24"/>
        </w:rPr>
        <w:object w:dxaOrig="360" w:dyaOrig="620" w14:anchorId="08DEBD21">
          <v:shape id="_x0000_i1041" type="#_x0000_t75" style="width:18pt;height:30.75pt" o:ole="">
            <v:imagedata r:id="rId39" o:title=""/>
          </v:shape>
          <o:OLEObject Type="Embed" ProgID="Equation.3" ShapeID="_x0000_i1041" DrawAspect="Content" ObjectID="_1539406894" r:id="rId40"/>
        </w:object>
      </w:r>
      <w:r w:rsidRPr="00C17753">
        <w:t xml:space="preserve"> kg</w:t>
      </w:r>
      <w:r w:rsidR="005C491E">
        <w:br/>
      </w:r>
      <w:r w:rsidRPr="00C17753">
        <w:rPr>
          <w:position w:val="-24"/>
        </w:rPr>
        <w:object w:dxaOrig="360" w:dyaOrig="620" w14:anchorId="640A5B5A">
          <v:shape id="_x0000_i1042" type="#_x0000_t75" style="width:18pt;height:30.75pt" o:ole="">
            <v:imagedata r:id="rId41" o:title=""/>
          </v:shape>
          <o:OLEObject Type="Embed" ProgID="Equation.3" ShapeID="_x0000_i1042" DrawAspect="Content" ObjectID="_1539406895" r:id="rId42"/>
        </w:object>
      </w:r>
      <w:r>
        <w:t> : </w:t>
      </w:r>
      <w:r w:rsidRPr="00C17753">
        <w:rPr>
          <w:position w:val="-24"/>
        </w:rPr>
        <w:object w:dxaOrig="360" w:dyaOrig="620" w14:anchorId="7C5F66A8">
          <v:shape id="_x0000_i1043" type="#_x0000_t75" style="width:18pt;height:30.75pt" o:ole="">
            <v:imagedata r:id="rId43" o:title=""/>
          </v:shape>
          <o:OLEObject Type="Embed" ProgID="Equation.3" ShapeID="_x0000_i1043" DrawAspect="Content" ObjectID="_1539406896" r:id="rId44"/>
        </w:object>
      </w:r>
      <w:r w:rsidRPr="00C17753">
        <w:t xml:space="preserve"> </w:t>
      </w:r>
      <w:r w:rsidR="00727F5E">
        <w:t>is equivalent to</w:t>
      </w:r>
      <w:r w:rsidRPr="00C17753">
        <w:t xml:space="preserve"> </w:t>
      </w:r>
      <w:r w:rsidRPr="00C17753">
        <w:rPr>
          <w:position w:val="-24"/>
        </w:rPr>
        <w:object w:dxaOrig="780" w:dyaOrig="620" w14:anchorId="72F22880">
          <v:shape id="_x0000_i1044" type="#_x0000_t75" style="width:39pt;height:30.75pt" o:ole="">
            <v:imagedata r:id="rId45" o:title=""/>
          </v:shape>
          <o:OLEObject Type="Embed" ProgID="Equation.3" ShapeID="_x0000_i1044" DrawAspect="Content" ObjectID="_1539406897" r:id="rId46"/>
        </w:object>
      </w:r>
      <w:r w:rsidRPr="00C17753">
        <w:t xml:space="preserve"> so the ratio is 59</w:t>
      </w:r>
      <w:r>
        <w:t> : </w:t>
      </w:r>
      <w:r w:rsidRPr="00C17753">
        <w:t>69</w:t>
      </w:r>
    </w:p>
    <w:p w14:paraId="634A12DB" w14:textId="7A8006DF" w:rsidR="004267D0" w:rsidRPr="00A07593" w:rsidRDefault="004267D0" w:rsidP="004267D0">
      <w:pPr>
        <w:pStyle w:val="Pquestionheadingsx"/>
      </w:pPr>
      <w:r w:rsidRPr="00A07593">
        <w:t>Question 15</w:t>
      </w:r>
      <w:r w:rsidR="00FE02C0" w:rsidRPr="00FE02C0">
        <w:tab/>
      </w:r>
      <w:r w:rsidR="00BE4C6E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FE02C0" w:rsidRPr="00FE02C0">
        <w:tab/>
      </w:r>
      <w:r>
        <w:t>[4.</w:t>
      </w:r>
      <w:r w:rsidR="00BE4C6E">
        <w:t>4</w:t>
      </w:r>
      <w:r w:rsidRPr="00A07593">
        <w:t>]</w:t>
      </w:r>
    </w:p>
    <w:p w14:paraId="0EEE588E" w14:textId="2427E5E7" w:rsidR="00BE4C6E" w:rsidRPr="00293326" w:rsidRDefault="00BE4C6E" w:rsidP="00FE02C0">
      <w:pPr>
        <w:pStyle w:val="Pquestiontextpartsa"/>
      </w:pPr>
      <w:r w:rsidRPr="00E257AA">
        <w:rPr>
          <w:rStyle w:val="Cquestionpartlabelbold"/>
        </w:rPr>
        <w:t>(a)</w:t>
      </w:r>
      <w:r w:rsidR="00FE02C0" w:rsidRPr="00FE02C0">
        <w:tab/>
      </w:r>
      <w:r w:rsidR="00FE02C0" w:rsidRPr="00C17753">
        <w:t>9</w:t>
      </w:r>
      <w:r w:rsidR="00727F5E">
        <w:t> </w:t>
      </w:r>
      <w:r w:rsidR="00FE02C0">
        <w:t>: </w:t>
      </w:r>
      <w:r w:rsidR="00FE02C0" w:rsidRPr="00C17753">
        <w:t xml:space="preserve">4 </w:t>
      </w:r>
      <w:r w:rsidR="001646B7">
        <w:t>is equivalent to</w:t>
      </w:r>
      <w:r w:rsidR="00FE02C0" w:rsidRPr="00C17753">
        <w:t xml:space="preserve"> </w:t>
      </w:r>
      <w:r w:rsidR="00FE02C0" w:rsidRPr="00C17753">
        <w:rPr>
          <w:position w:val="-24"/>
        </w:rPr>
        <w:object w:dxaOrig="460" w:dyaOrig="620" w14:anchorId="28FA8EB8">
          <v:shape id="_x0000_i1045" type="#_x0000_t75" style="width:22.5pt;height:30.75pt" o:ole="">
            <v:imagedata r:id="rId47" o:title=""/>
          </v:shape>
          <o:OLEObject Type="Embed" ProgID="Equation.3" ShapeID="_x0000_i1045" DrawAspect="Content" ObjectID="_1539406898" r:id="rId48"/>
        </w:object>
      </w:r>
    </w:p>
    <w:p w14:paraId="58406FF1" w14:textId="47629B91" w:rsidR="00BE4C6E" w:rsidRDefault="004D1F1B" w:rsidP="00FE02C0">
      <w:pPr>
        <w:pStyle w:val="Pquestiontextpartsa"/>
      </w:pPr>
      <w:r w:rsidRPr="004D1F1B">
        <w:rPr>
          <w:rStyle w:val="Cquestionpartlabelbold"/>
        </w:rPr>
        <w:t>(b)</w:t>
      </w:r>
      <w:r w:rsidR="00FE02C0" w:rsidRPr="00FE02C0">
        <w:tab/>
      </w:r>
      <w:r w:rsidR="00BE4C6E" w:rsidRPr="00293326">
        <w:t>Mass of flour</w:t>
      </w:r>
      <w:r w:rsidR="001E2365">
        <w:t xml:space="preserve"> = </w:t>
      </w:r>
      <w:r w:rsidR="00FE02C0" w:rsidRPr="00C17753">
        <w:rPr>
          <w:position w:val="-24"/>
        </w:rPr>
        <w:object w:dxaOrig="1420" w:dyaOrig="620" w14:anchorId="2C3A0A6E">
          <v:shape id="_x0000_i1046" type="#_x0000_t75" style="width:71.25pt;height:30.75pt" o:ole="">
            <v:imagedata r:id="rId49" o:title=""/>
          </v:shape>
          <o:OLEObject Type="Embed" ProgID="Equation.3" ShapeID="_x0000_i1046" DrawAspect="Content" ObjectID="_1539406899" r:id="rId50"/>
        </w:object>
      </w:r>
    </w:p>
    <w:p w14:paraId="2BC235C6" w14:textId="72FD7812" w:rsidR="004267D0" w:rsidRPr="00A07593" w:rsidRDefault="004267D0" w:rsidP="00BE4C6E">
      <w:pPr>
        <w:pStyle w:val="Pquestionheadingsx"/>
      </w:pPr>
      <w:r w:rsidRPr="00A07593">
        <w:t>Question 16</w:t>
      </w:r>
      <w:r w:rsidR="00FE02C0" w:rsidRPr="00FE02C0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FE02C0" w:rsidRPr="00FE02C0">
        <w:tab/>
      </w:r>
      <w:r>
        <w:t>[4.</w:t>
      </w:r>
      <w:r w:rsidR="00BE4C6E">
        <w:t>3</w:t>
      </w:r>
      <w:r w:rsidRPr="00A07593">
        <w:t>]</w:t>
      </w:r>
    </w:p>
    <w:p w14:paraId="51DD1AC9" w14:textId="339FB255" w:rsidR="00FE02C0" w:rsidRPr="00C17753" w:rsidRDefault="00BE4C6E" w:rsidP="00FE02C0">
      <w:pPr>
        <w:pStyle w:val="Pquestiontextpartsa"/>
      </w:pPr>
      <w:r w:rsidRPr="00E257AA">
        <w:rPr>
          <w:rStyle w:val="Cquestionpartlabelbold"/>
        </w:rPr>
        <w:t>(a)</w:t>
      </w:r>
      <w:r w:rsidR="00FE02C0" w:rsidRPr="00FE02C0">
        <w:tab/>
      </w:r>
      <w:r w:rsidR="00FE02C0" w:rsidRPr="00C17753">
        <w:t xml:space="preserve">350 ÷ 20 = </w:t>
      </w:r>
      <w:r w:rsidR="00FE02C0" w:rsidRPr="00C17753">
        <w:rPr>
          <w:position w:val="-12"/>
        </w:rPr>
        <w:object w:dxaOrig="440" w:dyaOrig="360" w14:anchorId="7DE961E1">
          <v:shape id="_x0000_i1047" type="#_x0000_t75" style="width:21.75pt;height:18pt" o:ole="">
            <v:imagedata r:id="rId51" o:title=""/>
          </v:shape>
          <o:OLEObject Type="Embed" ProgID="Equation.DSMT4" ShapeID="_x0000_i1047" DrawAspect="Content" ObjectID="_1539406900" r:id="rId52"/>
        </w:object>
      </w:r>
      <w:r w:rsidR="00FE02C0" w:rsidRPr="00C17753">
        <w:t xml:space="preserve">  times</w:t>
      </w:r>
    </w:p>
    <w:p w14:paraId="2A5978F2" w14:textId="783201CE" w:rsidR="00FE02C0" w:rsidRPr="00C17753" w:rsidRDefault="00FE02C0" w:rsidP="00FE02C0">
      <w:pPr>
        <w:pStyle w:val="Pquestiontextpartsa"/>
      </w:pPr>
      <w:r w:rsidRPr="00FE02C0">
        <w:rPr>
          <w:rStyle w:val="Cquestionpartlabelbold"/>
        </w:rPr>
        <w:t>(b)</w:t>
      </w:r>
      <w:r w:rsidRPr="00FE02C0">
        <w:tab/>
      </w:r>
      <w:r w:rsidRPr="00C17753">
        <w:t xml:space="preserve">350 ÷ 15 = </w:t>
      </w:r>
      <w:r w:rsidRPr="00C17753">
        <w:rPr>
          <w:position w:val="-12"/>
        </w:rPr>
        <w:object w:dxaOrig="440" w:dyaOrig="360" w14:anchorId="7D5CEA26">
          <v:shape id="_x0000_i1048" type="#_x0000_t75" style="width:21.75pt;height:18pt" o:ole="">
            <v:imagedata r:id="rId53" o:title=""/>
          </v:shape>
          <o:OLEObject Type="Embed" ProgID="Equation.DSMT4" ShapeID="_x0000_i1048" DrawAspect="Content" ObjectID="_1539406901" r:id="rId54"/>
        </w:object>
      </w:r>
      <w:r w:rsidRPr="00C17753">
        <w:t xml:space="preserve"> times</w:t>
      </w:r>
    </w:p>
    <w:p w14:paraId="467D5656" w14:textId="04871F63" w:rsidR="004267D0" w:rsidRPr="00FE02C0" w:rsidRDefault="00FE02C0" w:rsidP="00FE02C0">
      <w:pPr>
        <w:pStyle w:val="Pquestiontextpartsa"/>
      </w:pPr>
      <w:r w:rsidRPr="00FE02C0">
        <w:rPr>
          <w:rStyle w:val="Cquestionpartlabelbold"/>
        </w:rPr>
        <w:t>(c)</w:t>
      </w:r>
      <w:r w:rsidRPr="00FE02C0">
        <w:tab/>
      </w:r>
      <w:r w:rsidRPr="00C17753">
        <w:t xml:space="preserve">350 ÷ 250 = </w:t>
      </w:r>
      <w:r w:rsidRPr="00C17753">
        <w:rPr>
          <w:position w:val="-12"/>
        </w:rPr>
        <w:object w:dxaOrig="300" w:dyaOrig="360" w14:anchorId="708FA5EB">
          <v:shape id="_x0000_i1049" type="#_x0000_t75" style="width:15pt;height:18pt" o:ole="">
            <v:imagedata r:id="rId55" o:title=""/>
          </v:shape>
          <o:OLEObject Type="Embed" ProgID="Equation.DSMT4" ShapeID="_x0000_i1049" DrawAspect="Content" ObjectID="_1539406902" r:id="rId56"/>
        </w:object>
      </w:r>
      <w:r w:rsidRPr="00C17753">
        <w:t xml:space="preserve"> times</w:t>
      </w:r>
    </w:p>
    <w:p w14:paraId="5495BB14" w14:textId="51D9D8A6" w:rsidR="004267D0" w:rsidRPr="00A07593" w:rsidRDefault="004267D0" w:rsidP="004267D0">
      <w:pPr>
        <w:pStyle w:val="Pquestionheadingsx"/>
      </w:pPr>
      <w:r w:rsidRPr="00A07593">
        <w:t>Question 17</w:t>
      </w:r>
      <w:r w:rsidR="00FE02C0" w:rsidRPr="00FE02C0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FE02C0" w:rsidRPr="00FE02C0">
        <w:tab/>
      </w:r>
      <w:r>
        <w:t>[4.4</w:t>
      </w:r>
      <w:r w:rsidRPr="00A07593">
        <w:t>]</w:t>
      </w:r>
    </w:p>
    <w:p w14:paraId="2955FEF7" w14:textId="00E79BE3" w:rsidR="00FE02C0" w:rsidRPr="00C17753" w:rsidRDefault="004D1F1B" w:rsidP="00FE02C0">
      <w:pPr>
        <w:pStyle w:val="Pquestiontextpartsa"/>
      </w:pPr>
      <w:r w:rsidRPr="004D1F1B">
        <w:rPr>
          <w:rStyle w:val="Cquestionpartlabelbold"/>
        </w:rPr>
        <w:t>(a)</w:t>
      </w:r>
      <w:r w:rsidR="00FE02C0" w:rsidRPr="00FE02C0">
        <w:tab/>
      </w:r>
      <w:r w:rsidR="00FE02C0" w:rsidRPr="00C17753">
        <w:t>2.4</w:t>
      </w:r>
      <w:r w:rsidR="005C491E">
        <w:t xml:space="preserve"> </w:t>
      </w:r>
      <w:r w:rsidR="00FE02C0" w:rsidRPr="00C17753">
        <w:t>L</w:t>
      </w:r>
      <w:r w:rsidR="00FE02C0">
        <w:t> : </w:t>
      </w:r>
      <w:r w:rsidR="00FE02C0" w:rsidRPr="00C17753">
        <w:t xml:space="preserve">60 </w:t>
      </w:r>
      <w:r w:rsidR="00727F5E">
        <w:t>is equivalent to</w:t>
      </w:r>
      <w:r w:rsidR="00FE02C0" w:rsidRPr="00C17753">
        <w:t xml:space="preserve"> </w:t>
      </w:r>
      <w:r w:rsidR="00FE02C0" w:rsidRPr="00FE02C0">
        <w:rPr>
          <w:rStyle w:val="Cmathsexpressions"/>
          <w:i/>
        </w:rPr>
        <w:t>x</w:t>
      </w:r>
      <w:r w:rsidR="00FE02C0">
        <w:t> : </w:t>
      </w:r>
      <w:r w:rsidR="00FE02C0" w:rsidRPr="00C17753">
        <w:t>100</w:t>
      </w:r>
      <w:r w:rsidR="00727F5E">
        <w:br/>
      </w:r>
      <w:r w:rsidR="00FE02C0" w:rsidRPr="00FE02C0">
        <w:rPr>
          <w:rStyle w:val="Cmathsexpressions"/>
          <w:i/>
        </w:rPr>
        <w:t xml:space="preserve">x </w:t>
      </w:r>
      <w:r w:rsidR="00FE02C0" w:rsidRPr="00C17753">
        <w:t>= 2.4 × 100 ÷ 60 = 4</w:t>
      </w:r>
      <w:r w:rsidR="005C491E">
        <w:t xml:space="preserve"> </w:t>
      </w:r>
      <w:r w:rsidR="00FE02C0" w:rsidRPr="00C17753">
        <w:t>L</w:t>
      </w:r>
    </w:p>
    <w:p w14:paraId="54272015" w14:textId="3E4D4C7E" w:rsidR="00FE02C0" w:rsidRPr="00C17753" w:rsidRDefault="00FE02C0" w:rsidP="00FE02C0">
      <w:pPr>
        <w:pStyle w:val="Pquestiontextpartsa"/>
      </w:pPr>
      <w:r w:rsidRPr="00FE02C0">
        <w:rPr>
          <w:rStyle w:val="Cquestionpartlabelbold"/>
        </w:rPr>
        <w:t>(b)</w:t>
      </w:r>
      <w:r w:rsidRPr="00FE02C0">
        <w:tab/>
      </w:r>
      <w:r w:rsidRPr="00C17753">
        <w:t>2.4</w:t>
      </w:r>
      <w:r w:rsidR="005C491E">
        <w:t xml:space="preserve"> </w:t>
      </w:r>
      <w:r w:rsidRPr="00C17753">
        <w:t>L</w:t>
      </w:r>
      <w:r>
        <w:t> : </w:t>
      </w:r>
      <w:r w:rsidRPr="00C17753">
        <w:t xml:space="preserve">60 </w:t>
      </w:r>
      <w:r w:rsidR="00727F5E">
        <w:t>is equivalent to</w:t>
      </w:r>
      <w:r w:rsidRPr="00C17753">
        <w:t xml:space="preserve"> </w:t>
      </w:r>
      <w:r w:rsidRPr="00FE02C0">
        <w:rPr>
          <w:rStyle w:val="Cmathsexpressions"/>
          <w:i/>
        </w:rPr>
        <w:t>x</w:t>
      </w:r>
      <w:r>
        <w:t> : </w:t>
      </w:r>
      <w:r w:rsidRPr="00C17753">
        <w:t>50</w:t>
      </w:r>
      <w:r w:rsidR="00727F5E">
        <w:br/>
      </w:r>
      <w:r w:rsidRPr="00FE02C0">
        <w:rPr>
          <w:rStyle w:val="Cmathsexpressions"/>
          <w:i/>
        </w:rPr>
        <w:t xml:space="preserve">x </w:t>
      </w:r>
      <w:r w:rsidRPr="00C17753">
        <w:t>= 2.4 × 50 ÷ 60 = 2</w:t>
      </w:r>
      <w:r w:rsidR="005C491E">
        <w:t xml:space="preserve"> </w:t>
      </w:r>
      <w:r w:rsidRPr="00C17753">
        <w:t>L</w:t>
      </w:r>
    </w:p>
    <w:p w14:paraId="154DCAA7" w14:textId="367C5F1B" w:rsidR="00BE4C6E" w:rsidRPr="00293326" w:rsidRDefault="00FE02C0" w:rsidP="00FE02C0">
      <w:pPr>
        <w:pStyle w:val="Pquestiontextpartsa"/>
      </w:pPr>
      <w:r w:rsidRPr="00FE02C0">
        <w:rPr>
          <w:rStyle w:val="Cquestionpartlabelbold"/>
        </w:rPr>
        <w:t>(c)</w:t>
      </w:r>
      <w:r w:rsidRPr="00FE02C0">
        <w:tab/>
      </w:r>
      <w:r w:rsidRPr="00C17753">
        <w:t>100 scones uses 4</w:t>
      </w:r>
      <w:r w:rsidR="005C491E">
        <w:t xml:space="preserve"> </w:t>
      </w:r>
      <w:r w:rsidRPr="00C17753">
        <w:t>L and 50 scones uses 2</w:t>
      </w:r>
      <w:r w:rsidR="005C491E">
        <w:t xml:space="preserve"> </w:t>
      </w:r>
      <w:r w:rsidRPr="00C17753">
        <w:t>L</w:t>
      </w:r>
      <w:r w:rsidR="00727F5E">
        <w:t>,</w:t>
      </w:r>
      <w:r w:rsidRPr="00C17753">
        <w:t xml:space="preserve"> so 150 scones uses 4 + 2 = 6</w:t>
      </w:r>
      <w:r w:rsidR="005C491E">
        <w:t xml:space="preserve"> </w:t>
      </w:r>
      <w:r w:rsidRPr="00C17753">
        <w:t>L</w:t>
      </w:r>
    </w:p>
    <w:p w14:paraId="0F36D96B" w14:textId="67331487" w:rsidR="004267D0" w:rsidRPr="00A07593" w:rsidRDefault="004267D0" w:rsidP="004267D0">
      <w:pPr>
        <w:pStyle w:val="Pquestionheadingsx"/>
      </w:pPr>
      <w:r w:rsidRPr="00A07593">
        <w:t>Question 18</w:t>
      </w:r>
      <w:r w:rsidR="00FE02C0" w:rsidRPr="00FE02C0">
        <w:tab/>
      </w:r>
      <w:r w:rsidR="00BE4C6E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FE02C0" w:rsidRPr="00FE02C0">
        <w:tab/>
      </w:r>
      <w:r>
        <w:t>[4.</w:t>
      </w:r>
      <w:r w:rsidR="00BE4C6E">
        <w:t>5</w:t>
      </w:r>
      <w:r w:rsidRPr="00A07593">
        <w:t>]</w:t>
      </w:r>
    </w:p>
    <w:p w14:paraId="5AE211CF" w14:textId="620F8FD4" w:rsidR="00FE02C0" w:rsidRPr="00C17753" w:rsidRDefault="004D1F1B" w:rsidP="00FE02C0">
      <w:pPr>
        <w:pStyle w:val="Pquestiontextpartsa"/>
      </w:pPr>
      <w:r w:rsidRPr="004D1F1B">
        <w:rPr>
          <w:rStyle w:val="Cquestionpartlabelbold"/>
        </w:rPr>
        <w:t>(a)</w:t>
      </w:r>
      <w:r w:rsidR="00FE02C0" w:rsidRPr="00FE02C0">
        <w:tab/>
      </w:r>
      <w:r w:rsidR="00FE02C0" w:rsidRPr="00C17753">
        <w:t>1 cm</w:t>
      </w:r>
      <w:r w:rsidR="00FE02C0">
        <w:t> : </w:t>
      </w:r>
      <w:r w:rsidR="00FE02C0" w:rsidRPr="00C17753">
        <w:t xml:space="preserve">0.6 m </w:t>
      </w:r>
      <w:r w:rsidR="00FE02C0" w:rsidRPr="00C17753">
        <w:br/>
      </w:r>
      <w:r w:rsidR="00771EF9">
        <w:t xml:space="preserve">Ratio os </w:t>
      </w:r>
      <w:r w:rsidR="00FE02C0" w:rsidRPr="00C17753">
        <w:t>1 cm</w:t>
      </w:r>
      <w:r w:rsidR="00FE02C0">
        <w:t> : </w:t>
      </w:r>
      <w:r w:rsidR="00FE02C0" w:rsidRPr="00C17753">
        <w:t xml:space="preserve">60 cm </w:t>
      </w:r>
      <w:r w:rsidR="00727F5E">
        <w:br/>
      </w:r>
      <w:r w:rsidR="00771EF9">
        <w:t xml:space="preserve">is </w:t>
      </w:r>
      <w:r w:rsidR="00FE02C0" w:rsidRPr="00C17753">
        <w:t>1</w:t>
      </w:r>
      <w:r w:rsidR="00FE02C0">
        <w:t> : </w:t>
      </w:r>
      <w:r w:rsidR="00FE02C0" w:rsidRPr="00C17753">
        <w:t>60</w:t>
      </w:r>
    </w:p>
    <w:p w14:paraId="2DD2267D" w14:textId="3B27CFC7" w:rsidR="00FE02C0" w:rsidRPr="00C17753" w:rsidRDefault="00FE02C0" w:rsidP="00FE02C0">
      <w:pPr>
        <w:pStyle w:val="Pquestiontextpartsa"/>
      </w:pPr>
      <w:r w:rsidRPr="00FE02C0">
        <w:rPr>
          <w:rStyle w:val="Cquestionpartlabelbold"/>
        </w:rPr>
        <w:t>(b)</w:t>
      </w:r>
      <w:r w:rsidRPr="00FE02C0">
        <w:tab/>
      </w:r>
      <w:r w:rsidRPr="00C17753">
        <w:t>The scale factor is 60.</w:t>
      </w:r>
    </w:p>
    <w:p w14:paraId="18C03085" w14:textId="0FDB2742" w:rsidR="00BE4C6E" w:rsidRPr="00293326" w:rsidRDefault="00FE02C0" w:rsidP="00FE02C0">
      <w:pPr>
        <w:pStyle w:val="Pquestiontextpartsa"/>
      </w:pPr>
      <w:r w:rsidRPr="00FE02C0">
        <w:rPr>
          <w:rStyle w:val="Cquestionpartlabelbold"/>
        </w:rPr>
        <w:lastRenderedPageBreak/>
        <w:t>(c)</w:t>
      </w:r>
      <w:r w:rsidRPr="00FE02C0">
        <w:tab/>
      </w:r>
      <w:r w:rsidRPr="00C17753">
        <w:t>1</w:t>
      </w:r>
      <w:r>
        <w:t> : </w:t>
      </w:r>
      <w:r w:rsidRPr="00C17753">
        <w:t xml:space="preserve">60 </w:t>
      </w:r>
      <w:r w:rsidR="00727F5E">
        <w:t>is equivalent to</w:t>
      </w:r>
      <w:r w:rsidRPr="00C17753">
        <w:t xml:space="preserve"> 90 mm</w:t>
      </w:r>
      <w:r>
        <w:t> : </w:t>
      </w:r>
      <w:r w:rsidRPr="00C17753">
        <w:t>actual size</w:t>
      </w:r>
      <w:r w:rsidR="005C491E">
        <w:br/>
      </w:r>
      <w:r w:rsidRPr="00C17753">
        <w:t>actual size = 60 × 90 mm = 5400 mm</w:t>
      </w:r>
      <w:r w:rsidR="00727F5E">
        <w:t xml:space="preserve"> or </w:t>
      </w:r>
      <w:r w:rsidRPr="00C17753">
        <w:t>5.4 metres</w:t>
      </w:r>
    </w:p>
    <w:p w14:paraId="463F879B" w14:textId="17A8F5DB" w:rsidR="004267D0" w:rsidRPr="00A07593" w:rsidRDefault="004267D0" w:rsidP="004267D0">
      <w:pPr>
        <w:pStyle w:val="Pquestionheadingsx"/>
      </w:pPr>
      <w:r w:rsidRPr="00A07593">
        <w:t>Question 19</w:t>
      </w:r>
      <w:r w:rsidR="00FE02C0" w:rsidRPr="00FE02C0">
        <w:tab/>
      </w:r>
      <w:r w:rsidR="00BE4C6E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FE02C0" w:rsidRPr="00FE02C0">
        <w:tab/>
      </w:r>
      <w:r>
        <w:t>[4.6</w:t>
      </w:r>
      <w:r w:rsidRPr="00A07593">
        <w:t>]</w:t>
      </w:r>
    </w:p>
    <w:p w14:paraId="79B4795B" w14:textId="5A4E9CE0" w:rsidR="00BE4C6E" w:rsidRPr="00293326" w:rsidRDefault="004D1F1B" w:rsidP="00FE02C0">
      <w:pPr>
        <w:pStyle w:val="Pquestiontextpartsa"/>
      </w:pPr>
      <w:r w:rsidRPr="004D1F1B">
        <w:rPr>
          <w:rStyle w:val="Cquestionpartlabelbold"/>
        </w:rPr>
        <w:t>(a)</w:t>
      </w:r>
      <w:r w:rsidR="00FE02C0" w:rsidRPr="00FE02C0">
        <w:tab/>
      </w:r>
      <w:r w:rsidR="00BE4C6E" w:rsidRPr="00293326">
        <w:t xml:space="preserve">5 + </w:t>
      </w:r>
      <w:r w:rsidR="00FE02C0">
        <w:t>3</w:t>
      </w:r>
      <w:r w:rsidR="001E2365">
        <w:t xml:space="preserve"> = </w:t>
      </w:r>
      <w:r w:rsidR="00FE02C0">
        <w:t>8</w:t>
      </w:r>
      <w:r w:rsidR="00BE4C6E" w:rsidRPr="00293326">
        <w:t xml:space="preserve"> parts in ratio</w:t>
      </w:r>
      <w:r w:rsidR="00013B85">
        <w:br/>
      </w:r>
      <w:r w:rsidR="00BE4C6E" w:rsidRPr="00293326">
        <w:t>Number of hard-centred</w:t>
      </w:r>
      <w:r w:rsidR="001E2365">
        <w:t xml:space="preserve"> </w:t>
      </w:r>
      <w:r w:rsidR="00E257AA">
        <w:t xml:space="preserve">chocolates </w:t>
      </w:r>
      <w:r w:rsidR="001E2365">
        <w:t xml:space="preserve">= </w:t>
      </w:r>
      <w:r w:rsidR="00FE02C0" w:rsidRPr="00C17753">
        <w:rPr>
          <w:position w:val="-24"/>
          <w:sz w:val="20"/>
        </w:rPr>
        <w:object w:dxaOrig="660" w:dyaOrig="620" w14:anchorId="634058FE">
          <v:shape id="_x0000_i1050" type="#_x0000_t75" style="width:33pt;height:30.75pt" o:ole="">
            <v:imagedata r:id="rId57" o:title=""/>
          </v:shape>
          <o:OLEObject Type="Embed" ProgID="Equation.3" ShapeID="_x0000_i1050" DrawAspect="Content" ObjectID="_1539406903" r:id="rId58"/>
        </w:object>
      </w:r>
      <w:r w:rsidR="00013B85">
        <w:br/>
      </w:r>
      <w:r w:rsidR="00FE02C0">
        <w:t>= 40</w:t>
      </w:r>
      <w:r w:rsidR="00013B85">
        <w:br/>
      </w:r>
      <w:r w:rsidR="00BE4C6E" w:rsidRPr="00293326">
        <w:t>Number of soft-centred</w:t>
      </w:r>
      <w:r w:rsidR="001E2365">
        <w:t xml:space="preserve"> </w:t>
      </w:r>
      <w:r w:rsidR="00E257AA">
        <w:t xml:space="preserve">chocolates </w:t>
      </w:r>
      <w:r w:rsidR="001E2365">
        <w:t xml:space="preserve">= </w:t>
      </w:r>
      <w:r w:rsidR="00FE02C0" w:rsidRPr="00C17753">
        <w:rPr>
          <w:position w:val="-24"/>
          <w:sz w:val="20"/>
        </w:rPr>
        <w:object w:dxaOrig="660" w:dyaOrig="620" w14:anchorId="70BC105F">
          <v:shape id="_x0000_i1051" type="#_x0000_t75" style="width:33pt;height:30.75pt" o:ole="">
            <v:imagedata r:id="rId59" o:title=""/>
          </v:shape>
          <o:OLEObject Type="Embed" ProgID="Equation.3" ShapeID="_x0000_i1051" DrawAspect="Content" ObjectID="_1539406904" r:id="rId60"/>
        </w:object>
      </w:r>
      <w:r w:rsidR="00013B85">
        <w:br/>
      </w:r>
      <w:r w:rsidR="00FE02C0">
        <w:t>= 24</w:t>
      </w:r>
    </w:p>
    <w:p w14:paraId="1F2A933C" w14:textId="379DDDC7" w:rsidR="00BE4C6E" w:rsidRPr="00293326" w:rsidRDefault="004D1F1B" w:rsidP="00FE02C0">
      <w:pPr>
        <w:pStyle w:val="Pquestiontextpartsa"/>
      </w:pPr>
      <w:r w:rsidRPr="004D1F1B">
        <w:rPr>
          <w:rStyle w:val="Cquestionpartlabelbold"/>
        </w:rPr>
        <w:t>(b)</w:t>
      </w:r>
      <w:r w:rsidR="00FE02C0" w:rsidRPr="00FE02C0">
        <w:tab/>
      </w:r>
      <w:r w:rsidR="00FE02C0">
        <w:t>8</w:t>
      </w:r>
      <w:r w:rsidR="00BE4C6E" w:rsidRPr="00293326">
        <w:t xml:space="preserve"> + </w:t>
      </w:r>
      <w:r w:rsidR="00FE02C0">
        <w:t>5</w:t>
      </w:r>
      <w:r w:rsidR="001E2365">
        <w:t xml:space="preserve"> = </w:t>
      </w:r>
      <w:r w:rsidR="00BE4C6E" w:rsidRPr="00293326">
        <w:t>1</w:t>
      </w:r>
      <w:r w:rsidR="00FE02C0">
        <w:t>3</w:t>
      </w:r>
      <w:r w:rsidR="00BE4C6E" w:rsidRPr="00293326">
        <w:t xml:space="preserve"> parts in ratio</w:t>
      </w:r>
      <w:r w:rsidR="00E257AA">
        <w:br/>
      </w:r>
      <w:r w:rsidR="00BE4C6E" w:rsidRPr="00293326">
        <w:t>Number of hard-centred</w:t>
      </w:r>
      <w:r w:rsidR="001E2365">
        <w:t xml:space="preserve"> </w:t>
      </w:r>
      <w:r w:rsidR="00E257AA">
        <w:t xml:space="preserve">chocolates </w:t>
      </w:r>
      <w:r w:rsidR="001E2365">
        <w:t xml:space="preserve">= </w:t>
      </w:r>
      <w:r w:rsidR="00FE02C0" w:rsidRPr="00C17753">
        <w:rPr>
          <w:position w:val="-24"/>
          <w:sz w:val="20"/>
        </w:rPr>
        <w:object w:dxaOrig="760" w:dyaOrig="620" w14:anchorId="5174520C">
          <v:shape id="_x0000_i1052" type="#_x0000_t75" style="width:38.25pt;height:30.75pt" o:ole="">
            <v:imagedata r:id="rId61" o:title=""/>
          </v:shape>
          <o:OLEObject Type="Embed" ProgID="Equation.3" ShapeID="_x0000_i1052" DrawAspect="Content" ObjectID="_1539406905" r:id="rId62"/>
        </w:object>
      </w:r>
      <w:r w:rsidR="00E257AA">
        <w:br/>
      </w:r>
      <w:r w:rsidR="00FE02C0">
        <w:t>= 40</w:t>
      </w:r>
      <w:r w:rsidR="00E257AA">
        <w:br/>
      </w:r>
      <w:r w:rsidR="00BE4C6E" w:rsidRPr="00293326">
        <w:t>Number of soft-centred</w:t>
      </w:r>
      <w:r w:rsidR="001E2365">
        <w:t xml:space="preserve"> </w:t>
      </w:r>
      <w:r w:rsidR="00E257AA">
        <w:t xml:space="preserve">chocolates </w:t>
      </w:r>
      <w:r w:rsidR="001E2365">
        <w:t xml:space="preserve">= </w:t>
      </w:r>
      <w:r w:rsidR="00FE02C0" w:rsidRPr="00C17753">
        <w:rPr>
          <w:position w:val="-24"/>
          <w:sz w:val="20"/>
        </w:rPr>
        <w:object w:dxaOrig="760" w:dyaOrig="620" w14:anchorId="7B677A8B">
          <v:shape id="_x0000_i1053" type="#_x0000_t75" style="width:38.25pt;height:30.75pt" o:ole="">
            <v:imagedata r:id="rId63" o:title=""/>
          </v:shape>
          <o:OLEObject Type="Embed" ProgID="Equation.3" ShapeID="_x0000_i1053" DrawAspect="Content" ObjectID="_1539406906" r:id="rId64"/>
        </w:object>
      </w:r>
      <w:r w:rsidR="00E257AA">
        <w:br/>
      </w:r>
      <w:r w:rsidR="00FE02C0">
        <w:t>= 25</w:t>
      </w:r>
      <w:r w:rsidR="00E257AA">
        <w:br/>
      </w:r>
      <w:r w:rsidR="00BE4C6E" w:rsidRPr="00293326">
        <w:t>A soft-centred chocolate was added.</w:t>
      </w:r>
    </w:p>
    <w:p w14:paraId="0E4225D2" w14:textId="537D8775" w:rsidR="004267D0" w:rsidRPr="00A07593" w:rsidRDefault="004267D0" w:rsidP="004267D0">
      <w:pPr>
        <w:pStyle w:val="Pquestionheadingsx"/>
      </w:pPr>
      <w:r w:rsidRPr="00A07593">
        <w:t xml:space="preserve">Question </w:t>
      </w:r>
      <w:r>
        <w:t>20</w:t>
      </w:r>
      <w:r w:rsidR="00FE02C0" w:rsidRPr="00FE02C0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FE02C0" w:rsidRPr="00FE02C0">
        <w:tab/>
      </w:r>
      <w:r>
        <w:t>[4.</w:t>
      </w:r>
      <w:r w:rsidR="00BE4C6E">
        <w:t>7</w:t>
      </w:r>
      <w:r w:rsidRPr="00A07593">
        <w:t>]</w:t>
      </w:r>
    </w:p>
    <w:p w14:paraId="0F7E84B3" w14:textId="7EC6F71D" w:rsidR="00FE02C0" w:rsidRDefault="00727F5E" w:rsidP="00FE02C0">
      <w:pPr>
        <w:pStyle w:val="Pquestiontextmainstem"/>
      </w:pPr>
      <w:r>
        <w:t>3</w:t>
      </w:r>
      <w:r w:rsidR="00FE02C0">
        <w:t> : </w:t>
      </w:r>
      <w:r>
        <w:t>$14.70</w:t>
      </w:r>
    </w:p>
    <w:p w14:paraId="7D553C54" w14:textId="49F84BDD" w:rsidR="00727F5E" w:rsidRPr="00C17753" w:rsidRDefault="00727F5E" w:rsidP="00FE02C0">
      <w:pPr>
        <w:pStyle w:val="Pquestiontextmainstem"/>
      </w:pPr>
      <w:r>
        <w:t>Dividing both sides of ratio by 3 gives</w:t>
      </w:r>
    </w:p>
    <w:p w14:paraId="03B57809" w14:textId="5583461C" w:rsidR="00FE02C0" w:rsidRPr="00C17753" w:rsidRDefault="00FE02C0" w:rsidP="00FE02C0">
      <w:pPr>
        <w:pStyle w:val="Pquestiontextmainstem"/>
      </w:pPr>
      <w:r w:rsidRPr="00C17753">
        <w:t xml:space="preserve">1 </w:t>
      </w:r>
      <w:r>
        <w:t> : </w:t>
      </w:r>
      <w:r w:rsidRPr="00C17753">
        <w:t xml:space="preserve">$4.70 </w:t>
      </w:r>
    </w:p>
    <w:p w14:paraId="63CA9CCD" w14:textId="77777777" w:rsidR="00FE02C0" w:rsidRPr="00C17753" w:rsidRDefault="00FE02C0" w:rsidP="00FE02C0">
      <w:pPr>
        <w:pStyle w:val="Pquestiontextmainstem"/>
      </w:pPr>
      <w:r w:rsidRPr="00C17753">
        <w:t>1 plant costs $4.70</w:t>
      </w:r>
    </w:p>
    <w:p w14:paraId="2DD24B11" w14:textId="6EEE52C4" w:rsidR="004267D0" w:rsidRPr="00D441D0" w:rsidRDefault="00FE02C0" w:rsidP="00FE02C0">
      <w:pPr>
        <w:pStyle w:val="Pquestiontextmainstem"/>
        <w:rPr>
          <w:rStyle w:val="Cquestionpartlabelbold"/>
        </w:rPr>
      </w:pPr>
      <w:r w:rsidRPr="00C17753">
        <w:t>11 plants cost 11 × $4.70 = $51.70</w:t>
      </w:r>
    </w:p>
    <w:p w14:paraId="1AB19AF8" w14:textId="68BF7801" w:rsidR="004267D0" w:rsidRPr="00A07593" w:rsidRDefault="004267D0" w:rsidP="004267D0">
      <w:pPr>
        <w:pStyle w:val="Pquestionheadingsx"/>
      </w:pPr>
      <w:r w:rsidRPr="00A07593">
        <w:t xml:space="preserve">Question </w:t>
      </w:r>
      <w:r>
        <w:t>21</w:t>
      </w:r>
      <w:r w:rsidR="00FE02C0" w:rsidRPr="00FE02C0">
        <w:tab/>
      </w:r>
      <w:r w:rsidR="00BE4C6E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FE02C0" w:rsidRPr="00FE02C0">
        <w:tab/>
      </w:r>
      <w:r>
        <w:t>[4.</w:t>
      </w:r>
      <w:r w:rsidR="00BE4C6E">
        <w:t>7</w:t>
      </w:r>
      <w:r w:rsidRPr="00A07593">
        <w:t>]</w:t>
      </w:r>
    </w:p>
    <w:p w14:paraId="164006C5" w14:textId="57DCCEC9" w:rsidR="00FE02C0" w:rsidRPr="00C17753" w:rsidRDefault="004D1F1B" w:rsidP="00FE02C0">
      <w:pPr>
        <w:pStyle w:val="Pquestiontextpartsa"/>
      </w:pPr>
      <w:r w:rsidRPr="004D1F1B">
        <w:rPr>
          <w:rStyle w:val="Cquestionpartlabelbold"/>
        </w:rPr>
        <w:t>(a)</w:t>
      </w:r>
      <w:r w:rsidR="00FE02C0" w:rsidRPr="00FE02C0">
        <w:tab/>
      </w:r>
      <w:r w:rsidR="00FE02C0" w:rsidRPr="00C17753">
        <w:t>9</w:t>
      </w:r>
      <w:r w:rsidR="00727F5E">
        <w:t>:</w:t>
      </w:r>
      <w:r w:rsidR="00FE02C0" w:rsidRPr="00C17753">
        <w:t xml:space="preserve">20 </w:t>
      </w:r>
      <w:r w:rsidR="00727F5E">
        <w:t xml:space="preserve">am </w:t>
      </w:r>
      <w:r w:rsidR="00FE02C0" w:rsidRPr="00C17753">
        <w:t>to 9</w:t>
      </w:r>
      <w:r w:rsidR="00727F5E">
        <w:t>:</w:t>
      </w:r>
      <w:r w:rsidR="00FE02C0" w:rsidRPr="00C17753">
        <w:t xml:space="preserve">35 </w:t>
      </w:r>
      <w:r w:rsidR="00727F5E">
        <w:t xml:space="preserve">am </w:t>
      </w:r>
      <w:r w:rsidR="00FE02C0" w:rsidRPr="00C17753">
        <w:t>is 15 min</w:t>
      </w:r>
      <w:r w:rsidR="00771EF9">
        <w:t>utes</w:t>
      </w:r>
      <w:r w:rsidR="00FE02C0" w:rsidRPr="00C17753">
        <w:t>, or 0.25 hours</w:t>
      </w:r>
      <w:r w:rsidR="00727F5E">
        <w:br/>
      </w:r>
      <w:r w:rsidR="00FE02C0" w:rsidRPr="00C17753">
        <w:rPr>
          <w:position w:val="-24"/>
        </w:rPr>
        <w:object w:dxaOrig="2060" w:dyaOrig="620" w14:anchorId="26BC22AB">
          <v:shape id="_x0000_i1054" type="#_x0000_t75" style="width:103.5pt;height:30.75pt" o:ole="">
            <v:imagedata r:id="rId65" o:title=""/>
          </v:shape>
          <o:OLEObject Type="Embed" ProgID="Equation.DSMT4" ShapeID="_x0000_i1054" DrawAspect="Content" ObjectID="_1539406907" r:id="rId66"/>
        </w:object>
      </w:r>
      <w:r w:rsidR="00FE02C0" w:rsidRPr="00C17753">
        <w:t>km/h</w:t>
      </w:r>
    </w:p>
    <w:p w14:paraId="2134B785" w14:textId="48D25675" w:rsidR="004267D0" w:rsidRDefault="00FE02C0" w:rsidP="00FE02C0">
      <w:pPr>
        <w:pStyle w:val="Pquestiontextpartsa"/>
      </w:pPr>
      <w:r w:rsidRPr="00FE02C0">
        <w:rPr>
          <w:rStyle w:val="Cquestionpartlabelbold"/>
        </w:rPr>
        <w:t>(b)</w:t>
      </w:r>
      <w:r w:rsidRPr="00FE02C0">
        <w:tab/>
      </w:r>
      <w:r w:rsidRPr="00C17753">
        <w:t xml:space="preserve">1.92 km/h = </w:t>
      </w:r>
      <w:r w:rsidRPr="00C17753">
        <w:rPr>
          <w:position w:val="-24"/>
        </w:rPr>
        <w:object w:dxaOrig="1160" w:dyaOrig="620" w14:anchorId="1A8AC92C">
          <v:shape id="_x0000_i1055" type="#_x0000_t75" style="width:57.75pt;height:30.75pt" o:ole="">
            <v:imagedata r:id="rId67" o:title=""/>
          </v:shape>
          <o:OLEObject Type="Embed" ProgID="Equation.3" ShapeID="_x0000_i1055" DrawAspect="Content" ObjectID="_1539406908" r:id="rId68"/>
        </w:object>
      </w:r>
      <w:r w:rsidR="00727F5E">
        <w:br/>
      </w:r>
      <w:r w:rsidRPr="00C17753">
        <w:t>= 32</w:t>
      </w:r>
      <w:r>
        <w:t xml:space="preserve"> </w:t>
      </w:r>
      <w:r w:rsidR="00727F5E">
        <w:t xml:space="preserve">metres per </w:t>
      </w:r>
      <w:r w:rsidRPr="00C17753">
        <w:t>min</w:t>
      </w:r>
      <w:r w:rsidR="00727F5E">
        <w:t>ute</w:t>
      </w:r>
    </w:p>
    <w:p w14:paraId="2A92DFFB" w14:textId="54BE1930" w:rsidR="004267D0" w:rsidRPr="00A07593" w:rsidRDefault="004267D0" w:rsidP="004267D0">
      <w:pPr>
        <w:pStyle w:val="Pquestionheadingsx"/>
      </w:pPr>
      <w:r w:rsidRPr="00A07593">
        <w:t xml:space="preserve">Question </w:t>
      </w:r>
      <w:r>
        <w:t>22</w:t>
      </w:r>
      <w:r w:rsidR="00FE02C0" w:rsidRPr="00FE02C0">
        <w:tab/>
      </w:r>
      <w:r w:rsidRPr="00A07593">
        <w:rPr>
          <w:rStyle w:val="Cmarkslabel"/>
        </w:rPr>
        <w:t>4 marks</w:t>
      </w:r>
      <w:r w:rsidR="00FE02C0" w:rsidRPr="00FE02C0">
        <w:tab/>
      </w:r>
      <w:r>
        <w:t>[4.7</w:t>
      </w:r>
      <w:r w:rsidRPr="00A07593">
        <w:t>]</w:t>
      </w:r>
    </w:p>
    <w:p w14:paraId="04FCE646" w14:textId="2D7CAF17" w:rsidR="00FE02C0" w:rsidRPr="00C17753" w:rsidRDefault="00FE02C0" w:rsidP="00FE02C0">
      <w:pPr>
        <w:pStyle w:val="Pquestiontextpartsa"/>
      </w:pPr>
      <w:r w:rsidRPr="00FE02C0">
        <w:rPr>
          <w:rStyle w:val="Cquestionpartlabelbold"/>
        </w:rPr>
        <w:t>(a)</w:t>
      </w:r>
      <w:r w:rsidRPr="00FE02C0">
        <w:tab/>
      </w:r>
      <w:r w:rsidRPr="00C17753">
        <w:t xml:space="preserve">400 mL × 24 </w:t>
      </w:r>
      <w:r w:rsidRPr="00C17753">
        <w:br/>
        <w:t xml:space="preserve">= 9600 mL </w:t>
      </w:r>
      <w:r w:rsidR="00727F5E">
        <w:t xml:space="preserve">or </w:t>
      </w:r>
      <w:r w:rsidRPr="00C17753">
        <w:t>9.6 L</w:t>
      </w:r>
    </w:p>
    <w:p w14:paraId="1F891E5E" w14:textId="7CBA0D9F" w:rsidR="00FE02C0" w:rsidRPr="00C17753" w:rsidRDefault="00FE02C0" w:rsidP="00FE02C0">
      <w:pPr>
        <w:pStyle w:val="Pquestiontextpartsa"/>
      </w:pPr>
      <w:r w:rsidRPr="00FE02C0">
        <w:rPr>
          <w:rStyle w:val="Cquestionpartlabelbold"/>
        </w:rPr>
        <w:t>(b)</w:t>
      </w:r>
      <w:r w:rsidRPr="00FE02C0">
        <w:tab/>
      </w:r>
      <w:r w:rsidRPr="00C17753">
        <w:t xml:space="preserve">9.6 L per day × 365 </w:t>
      </w:r>
      <w:r w:rsidR="005C491E">
        <w:t xml:space="preserve">  </w:t>
      </w:r>
      <w:r w:rsidR="005C491E">
        <w:br/>
      </w:r>
      <w:r w:rsidRPr="00C17753">
        <w:t>= 3504 L</w:t>
      </w:r>
      <w:r w:rsidR="00727F5E">
        <w:t xml:space="preserve"> or </w:t>
      </w:r>
      <w:r w:rsidRPr="00C17753">
        <w:t>3.504 kL</w:t>
      </w:r>
    </w:p>
    <w:p w14:paraId="6541BC4D" w14:textId="3C9E1FFF" w:rsidR="004267D0" w:rsidRDefault="00FE02C0" w:rsidP="00FE02C0">
      <w:pPr>
        <w:pStyle w:val="Pquestiontextpartsa"/>
      </w:pPr>
      <w:r w:rsidRPr="00FE02C0">
        <w:rPr>
          <w:rStyle w:val="Cquestionpartlabelbold"/>
        </w:rPr>
        <w:t>(c)</w:t>
      </w:r>
      <w:r w:rsidRPr="00FE02C0">
        <w:tab/>
      </w:r>
      <w:r w:rsidRPr="00C17753">
        <w:t>$15 + $3 × 2.504 = $22.51</w:t>
      </w:r>
    </w:p>
    <w:p w14:paraId="565A119E" w14:textId="5AEF074D" w:rsidR="00BE4C6E" w:rsidRPr="00A07593" w:rsidRDefault="00BE4C6E" w:rsidP="00BE4C6E">
      <w:pPr>
        <w:pStyle w:val="Psectionresults"/>
      </w:pPr>
      <w:r>
        <w:t xml:space="preserve">Short answer </w:t>
      </w:r>
      <w:r w:rsidR="007A4987">
        <w:t>marks</w:t>
      </w:r>
      <w:r w:rsidR="00FE02C0">
        <w:t>:</w:t>
      </w:r>
      <w:r w:rsidR="007A4987">
        <w:t xml:space="preserve"> </w:t>
      </w:r>
      <w:r>
        <w:t>34</w:t>
      </w:r>
    </w:p>
    <w:p w14:paraId="5862B416" w14:textId="77777777" w:rsidR="00BE4C6E" w:rsidRPr="00A07593" w:rsidRDefault="00BE4C6E" w:rsidP="00BE4C6E">
      <w:pPr>
        <w:pStyle w:val="Psectionheading"/>
      </w:pPr>
      <w:r w:rsidRPr="00A07593">
        <w:lastRenderedPageBreak/>
        <w:t>Extended answer section</w:t>
      </w:r>
    </w:p>
    <w:p w14:paraId="5FA76963" w14:textId="27C3C7A8" w:rsidR="004267D0" w:rsidRPr="00A07593" w:rsidRDefault="004267D0" w:rsidP="004267D0">
      <w:pPr>
        <w:pStyle w:val="Pquestionheadingsx"/>
      </w:pPr>
      <w:r w:rsidRPr="00A07593">
        <w:t xml:space="preserve">Question </w:t>
      </w:r>
      <w:r>
        <w:t>23</w:t>
      </w:r>
      <w:r w:rsidR="00FE02C0" w:rsidRPr="00FE02C0">
        <w:tab/>
      </w:r>
      <w:r w:rsidRPr="00A07593">
        <w:rPr>
          <w:rStyle w:val="Cmarkslabel"/>
        </w:rPr>
        <w:t>4 marks</w:t>
      </w:r>
      <w:r w:rsidR="00FE02C0" w:rsidRPr="00FE02C0">
        <w:tab/>
      </w:r>
      <w:r>
        <w:t>[4.7</w:t>
      </w:r>
      <w:r w:rsidRPr="00A07593">
        <w:t>]</w:t>
      </w:r>
    </w:p>
    <w:p w14:paraId="5EA56BFB" w14:textId="79584F82" w:rsidR="00BE4C6E" w:rsidRPr="00293326" w:rsidRDefault="00BE4C6E" w:rsidP="00FE02C0">
      <w:pPr>
        <w:pStyle w:val="Pquestiontextmainstem"/>
      </w:pPr>
      <w:r w:rsidRPr="00293326">
        <w:t>First Choice rental</w:t>
      </w:r>
      <w:r w:rsidR="00FE02C0">
        <w:t>: </w:t>
      </w:r>
      <w:r w:rsidR="004D1F1B">
        <w:t> </w:t>
      </w:r>
    </w:p>
    <w:p w14:paraId="5B50AC36" w14:textId="77777777" w:rsidR="00FE02C0" w:rsidRPr="00FE02C0" w:rsidRDefault="00FE02C0" w:rsidP="00FE02C0">
      <w:pPr>
        <w:pStyle w:val="Pquestiontextmainstem"/>
      </w:pPr>
      <w:r w:rsidRPr="00FE02C0">
        <w:t>Cost for four days = 89 × 4 = $356</w:t>
      </w:r>
    </w:p>
    <w:p w14:paraId="40EB6B95" w14:textId="2D379732" w:rsidR="00FE02C0" w:rsidRPr="00FE02C0" w:rsidRDefault="005C491E" w:rsidP="00FE02C0">
      <w:pPr>
        <w:pStyle w:val="Pquestiontextmainstem"/>
      </w:pPr>
      <w:r>
        <w:t>E</w:t>
      </w:r>
      <w:r w:rsidR="00FE02C0" w:rsidRPr="00FE02C0">
        <w:t>xtra km = 70 – 60 = 10</w:t>
      </w:r>
      <w:r>
        <w:t xml:space="preserve"> </w:t>
      </w:r>
      <w:r w:rsidR="00FE02C0" w:rsidRPr="00FE02C0">
        <w:t>km</w:t>
      </w:r>
    </w:p>
    <w:p w14:paraId="228B1669" w14:textId="77777777" w:rsidR="00FE02C0" w:rsidRPr="00FE02C0" w:rsidRDefault="00FE02C0" w:rsidP="00FE02C0">
      <w:pPr>
        <w:pStyle w:val="Pquestiontextmainstem"/>
      </w:pPr>
      <w:r w:rsidRPr="00FE02C0">
        <w:t>Extra km cost for four days = 1.40 × 10 × 4 = $56</w:t>
      </w:r>
    </w:p>
    <w:p w14:paraId="4CE78778" w14:textId="77777777" w:rsidR="00FE02C0" w:rsidRPr="00FE02C0" w:rsidRDefault="00FE02C0" w:rsidP="00FE02C0">
      <w:pPr>
        <w:pStyle w:val="Pquestiontextmainstem"/>
      </w:pPr>
      <w:r w:rsidRPr="00FE02C0">
        <w:t>Total cost = $356 + $56 = $412</w:t>
      </w:r>
    </w:p>
    <w:p w14:paraId="14FDB5FF" w14:textId="48B01ABA" w:rsidR="00FE02C0" w:rsidRPr="00FE02C0" w:rsidRDefault="00FE02C0" w:rsidP="00FE02C0">
      <w:pPr>
        <w:pStyle w:val="Pquestiontextmainstem"/>
      </w:pPr>
      <w:r w:rsidRPr="00FE02C0">
        <w:t>Rent a ride</w:t>
      </w:r>
      <w:r>
        <w:t>: </w:t>
      </w:r>
    </w:p>
    <w:p w14:paraId="643BADA8" w14:textId="77777777" w:rsidR="00FE02C0" w:rsidRPr="00FE02C0" w:rsidRDefault="00FE02C0" w:rsidP="00FE02C0">
      <w:pPr>
        <w:pStyle w:val="Pquestiontextmainstem"/>
      </w:pPr>
      <w:r w:rsidRPr="00FE02C0">
        <w:t>108 × 4 = $432</w:t>
      </w:r>
    </w:p>
    <w:p w14:paraId="547E7214" w14:textId="73560741" w:rsidR="004267D0" w:rsidRDefault="00BE4C6E" w:rsidP="00FE02C0">
      <w:pPr>
        <w:pStyle w:val="Pquestiontextmainstem"/>
      </w:pPr>
      <w:r w:rsidRPr="00293326">
        <w:t>First Choice rental is cheaper.</w:t>
      </w:r>
    </w:p>
    <w:p w14:paraId="2E6C93AE" w14:textId="51B505A3" w:rsidR="004267D0" w:rsidRDefault="004267D0" w:rsidP="004267D0">
      <w:pPr>
        <w:pStyle w:val="Pquestionheadingsx"/>
      </w:pPr>
      <w:r w:rsidRPr="00A07593">
        <w:t>Question 2</w:t>
      </w:r>
      <w:r w:rsidR="00BE4C6E">
        <w:t>4</w:t>
      </w:r>
      <w:r w:rsidR="00FE02C0" w:rsidRPr="00FE02C0">
        <w:tab/>
      </w:r>
      <w:r w:rsidRPr="004267D0">
        <w:rPr>
          <w:rStyle w:val="Cmarkslabel"/>
        </w:rPr>
        <w:t>6 marks</w:t>
      </w:r>
      <w:r w:rsidR="00FE02C0" w:rsidRPr="00FE02C0">
        <w:tab/>
      </w:r>
      <w:r>
        <w:t>[4.7</w:t>
      </w:r>
      <w:r w:rsidRPr="00A07593">
        <w:t>]</w:t>
      </w:r>
    </w:p>
    <w:p w14:paraId="7177BB33" w14:textId="2E31E574" w:rsidR="00FE02C0" w:rsidRPr="00C17753" w:rsidRDefault="00BE4C6E" w:rsidP="00FE02C0">
      <w:pPr>
        <w:pStyle w:val="Pquestiontextpartsai"/>
      </w:pPr>
      <w:r w:rsidRPr="00E257AA">
        <w:rPr>
          <w:rStyle w:val="Cquestionpartlabelbold"/>
        </w:rPr>
        <w:t>(a)</w:t>
      </w:r>
      <w:r w:rsidR="00FE02C0" w:rsidRPr="00FE02C0">
        <w:tab/>
      </w:r>
      <w:r w:rsidRPr="00E257AA">
        <w:rPr>
          <w:rStyle w:val="Cquestionpartlabelbold"/>
        </w:rPr>
        <w:t>(i)</w:t>
      </w:r>
      <w:r w:rsidR="00FE02C0" w:rsidRPr="00FE02C0">
        <w:tab/>
      </w:r>
      <w:r w:rsidR="00FE02C0" w:rsidRPr="00C17753">
        <w:t>A$70 = US$70 × 0.7047</w:t>
      </w:r>
      <w:r w:rsidR="00FE02C0">
        <w:br/>
      </w:r>
      <w:r w:rsidR="00FE02C0" w:rsidRPr="00C17753">
        <w:t>= US$49.33</w:t>
      </w:r>
    </w:p>
    <w:p w14:paraId="01B84E34" w14:textId="70774027" w:rsidR="00FE02C0" w:rsidRPr="00C17753" w:rsidRDefault="00FE02C0" w:rsidP="00FE02C0">
      <w:pPr>
        <w:pStyle w:val="Pquestiontextpartsi"/>
      </w:pPr>
      <w:r w:rsidRPr="00FE02C0">
        <w:rPr>
          <w:rStyle w:val="Cquestionpartlabelbold"/>
        </w:rPr>
        <w:t>(ii)</w:t>
      </w:r>
      <w:r>
        <w:rPr>
          <w:rStyle w:val="Cquestionpartlabelbold"/>
        </w:rPr>
        <w:tab/>
      </w:r>
      <w:r w:rsidRPr="00C17753">
        <w:t xml:space="preserve">A$70 = 70 × 4.64 yuan </w:t>
      </w:r>
      <w:r>
        <w:br/>
      </w:r>
      <w:r w:rsidRPr="00C17753">
        <w:t>= 324.8 yuan</w:t>
      </w:r>
    </w:p>
    <w:p w14:paraId="19E507D1" w14:textId="547A6B1E" w:rsidR="00FE02C0" w:rsidRPr="00C17753" w:rsidRDefault="00FE02C0" w:rsidP="00FE02C0">
      <w:pPr>
        <w:pStyle w:val="Pquestiontextpartsi"/>
      </w:pPr>
      <w:r w:rsidRPr="00FE02C0">
        <w:rPr>
          <w:rStyle w:val="Cquestionpartlabelbold"/>
        </w:rPr>
        <w:t>(iii)</w:t>
      </w:r>
      <w:r>
        <w:tab/>
      </w:r>
      <w:r w:rsidRPr="00C17753">
        <w:t xml:space="preserve">A$70 = 70 × 83.37  yen </w:t>
      </w:r>
      <w:r>
        <w:br/>
      </w:r>
      <w:r w:rsidRPr="00C17753">
        <w:t>= 5835.9 yen</w:t>
      </w:r>
    </w:p>
    <w:p w14:paraId="28510005" w14:textId="1A98825C" w:rsidR="00FE02C0" w:rsidRPr="00C17753" w:rsidRDefault="00FE02C0" w:rsidP="00FE02C0">
      <w:pPr>
        <w:pStyle w:val="Pquestiontextpartsai"/>
      </w:pPr>
      <w:r w:rsidRPr="00FE02C0">
        <w:rPr>
          <w:rStyle w:val="Cquestionpartlabelbold"/>
        </w:rPr>
        <w:t>(b)</w:t>
      </w:r>
      <w:r w:rsidRPr="00FE02C0">
        <w:tab/>
      </w:r>
      <w:r w:rsidRPr="00FE02C0">
        <w:rPr>
          <w:rStyle w:val="Cquestionpartlabelbold"/>
        </w:rPr>
        <w:t xml:space="preserve"> (i)</w:t>
      </w:r>
      <w:r w:rsidRPr="00FE02C0">
        <w:rPr>
          <w:rStyle w:val="Cquestionpartlabelbold"/>
        </w:rPr>
        <w:tab/>
      </w:r>
      <w:r w:rsidRPr="00C17753">
        <w:t>US$50.00 ÷ 0.7047 = A$70.95</w:t>
      </w:r>
    </w:p>
    <w:p w14:paraId="467A9251" w14:textId="5C4FCBCF" w:rsidR="00FE02C0" w:rsidRPr="00C17753" w:rsidRDefault="00FE02C0" w:rsidP="00FE02C0">
      <w:pPr>
        <w:pStyle w:val="Pquestiontextpartsi"/>
      </w:pPr>
      <w:r w:rsidRPr="00FE02C0">
        <w:rPr>
          <w:rStyle w:val="Cquestionpartlabelbold"/>
        </w:rPr>
        <w:t>(ii)</w:t>
      </w:r>
      <w:r>
        <w:rPr>
          <w:rStyle w:val="Cquestionpartlabelbold"/>
        </w:rPr>
        <w:tab/>
      </w:r>
      <w:r w:rsidRPr="00C17753">
        <w:t>30.00 yuan ÷ 4.64 = A$6.47</w:t>
      </w:r>
    </w:p>
    <w:p w14:paraId="76BF9B0C" w14:textId="56D9E914" w:rsidR="004267D0" w:rsidRDefault="00FE02C0" w:rsidP="00FE02C0">
      <w:pPr>
        <w:pStyle w:val="Pquestiontextpartsi"/>
      </w:pPr>
      <w:r w:rsidRPr="00FE02C0">
        <w:rPr>
          <w:rStyle w:val="Cquestionpartlabelbold"/>
        </w:rPr>
        <w:t>(iii)</w:t>
      </w:r>
      <w:r>
        <w:rPr>
          <w:rStyle w:val="Cquestionpartlabelbold"/>
        </w:rPr>
        <w:tab/>
      </w:r>
      <w:r w:rsidRPr="00C17753">
        <w:t>2000 yen ÷ 83.37 = A$23.99</w:t>
      </w:r>
    </w:p>
    <w:p w14:paraId="166A4F55" w14:textId="3125F37F" w:rsidR="004267D0" w:rsidRPr="00A07593" w:rsidRDefault="004267D0" w:rsidP="004267D0">
      <w:pPr>
        <w:pStyle w:val="Psectionresults"/>
      </w:pPr>
      <w:r w:rsidRPr="00A07593">
        <w:t xml:space="preserve">Extended answer </w:t>
      </w:r>
      <w:r w:rsidR="007A4987">
        <w:t>mark</w:t>
      </w:r>
      <w:r w:rsidR="00FE02C0">
        <w:t>s:</w:t>
      </w:r>
      <w:r w:rsidRPr="00A07593">
        <w:t xml:space="preserve"> </w:t>
      </w:r>
      <w:r>
        <w:t>10</w:t>
      </w:r>
    </w:p>
    <w:p w14:paraId="462A6230" w14:textId="7CE54767" w:rsidR="00485318" w:rsidRDefault="004267D0" w:rsidP="004267D0">
      <w:pPr>
        <w:pStyle w:val="Psectionresults"/>
      </w:pPr>
      <w:r w:rsidRPr="00A07593">
        <w:t xml:space="preserve">TOTAL test </w:t>
      </w:r>
      <w:r w:rsidR="007A4987">
        <w:t>mark</w:t>
      </w:r>
      <w:r w:rsidR="00FE02C0">
        <w:t>s:</w:t>
      </w:r>
      <w:bookmarkStart w:id="0" w:name="_GoBack"/>
      <w:bookmarkEnd w:id="0"/>
      <w:r w:rsidRPr="00A07593">
        <w:t xml:space="preserve"> </w:t>
      </w:r>
      <w:r w:rsidR="00BE4C6E">
        <w:t>56</w:t>
      </w:r>
    </w:p>
    <w:sectPr w:rsidR="00485318" w:rsidSect="00357182">
      <w:headerReference w:type="default" r:id="rId69"/>
      <w:footerReference w:type="even" r:id="rId70"/>
      <w:footerReference w:type="default" r:id="rId71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1B7A8B" w14:textId="77777777" w:rsidR="0064146A" w:rsidRDefault="0064146A">
      <w:r>
        <w:separator/>
      </w:r>
    </w:p>
  </w:endnote>
  <w:endnote w:type="continuationSeparator" w:id="0">
    <w:p w14:paraId="3E89E387" w14:textId="77777777" w:rsidR="0064146A" w:rsidRDefault="006414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F3C9D7" w14:textId="77777777" w:rsidR="00C9057A" w:rsidRDefault="006D7A87">
    <w:pPr>
      <w:pStyle w:val="Footer"/>
      <w:framePr w:wrap="around" w:vAnchor="text" w:hAnchor="margin" w:xAlign="right" w:y="1"/>
      <w:rPr>
        <w:rStyle w:val="PageNumber"/>
        <w:sz w:val="18"/>
        <w:szCs w:val="18"/>
      </w:rPr>
    </w:pPr>
    <w:r>
      <w:rPr>
        <w:rStyle w:val="PageNumber"/>
        <w:sz w:val="18"/>
        <w:szCs w:val="18"/>
      </w:rPr>
      <w:fldChar w:fldCharType="begin"/>
    </w:r>
    <w:r>
      <w:rPr>
        <w:rStyle w:val="PageNumber"/>
        <w:sz w:val="18"/>
        <w:szCs w:val="18"/>
      </w:rPr>
      <w:instrText xml:space="preserve">PAGE  </w:instrText>
    </w:r>
    <w:r>
      <w:rPr>
        <w:rStyle w:val="PageNumber"/>
        <w:sz w:val="18"/>
        <w:szCs w:val="18"/>
      </w:rPr>
      <w:fldChar w:fldCharType="separate"/>
    </w:r>
    <w:r w:rsidR="007A4987">
      <w:rPr>
        <w:rStyle w:val="PageNumber"/>
        <w:noProof/>
        <w:sz w:val="18"/>
        <w:szCs w:val="18"/>
      </w:rPr>
      <w:t>5</w:t>
    </w:r>
    <w:r>
      <w:rPr>
        <w:rStyle w:val="PageNumber"/>
        <w:sz w:val="18"/>
        <w:szCs w:val="18"/>
      </w:rPr>
      <w:fldChar w:fldCharType="end"/>
    </w:r>
  </w:p>
  <w:p w14:paraId="481C4FFF" w14:textId="4E795662" w:rsidR="006D7A87" w:rsidRDefault="00B13AAE" w:rsidP="009148E0">
    <w:pPr>
      <w:pStyle w:val="Pfootertext"/>
    </w:pPr>
    <w:r w:rsidRPr="00B13AAE">
      <w:t>Copyright © 2017 Pearson Australia (a division of Pearson Australia Group Pty Ltd)</w:t>
    </w:r>
    <w:r w:rsidRPr="00B13AAE">
      <w:tab/>
      <w:t>Page 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CEF1FD" w14:textId="77777777" w:rsidR="0064146A" w:rsidRDefault="0064146A">
      <w:r>
        <w:separator/>
      </w:r>
    </w:p>
  </w:footnote>
  <w:footnote w:type="continuationSeparator" w:id="0">
    <w:p w14:paraId="7DFF4D5A" w14:textId="77777777" w:rsidR="0064146A" w:rsidRDefault="006414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4D9EE13E" w:rsidR="00B13AAE" w:rsidRPr="007A4987" w:rsidRDefault="007A4987" w:rsidP="007A4987">
    <w:pPr>
      <w:pStyle w:val="Pheadertext"/>
    </w:pPr>
    <w:r>
      <w:t xml:space="preserve">Pearson Mathematics 8    Ratio and rate — Test </w:t>
    </w:r>
    <w:r>
      <w:t>C</w:t>
    </w:r>
    <w:r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00AB4"/>
    <w:rsid w:val="00013B85"/>
    <w:rsid w:val="00022375"/>
    <w:rsid w:val="00070293"/>
    <w:rsid w:val="00071218"/>
    <w:rsid w:val="000E67C1"/>
    <w:rsid w:val="00154F70"/>
    <w:rsid w:val="001646B7"/>
    <w:rsid w:val="00171DCE"/>
    <w:rsid w:val="00190120"/>
    <w:rsid w:val="00197556"/>
    <w:rsid w:val="001C14FF"/>
    <w:rsid w:val="001E2365"/>
    <w:rsid w:val="001F48A2"/>
    <w:rsid w:val="00202FAE"/>
    <w:rsid w:val="00215B1C"/>
    <w:rsid w:val="00272F56"/>
    <w:rsid w:val="00287FBC"/>
    <w:rsid w:val="002B1708"/>
    <w:rsid w:val="002B4A0A"/>
    <w:rsid w:val="002F584E"/>
    <w:rsid w:val="00346EE1"/>
    <w:rsid w:val="00353CFD"/>
    <w:rsid w:val="003559E4"/>
    <w:rsid w:val="00357182"/>
    <w:rsid w:val="00370B72"/>
    <w:rsid w:val="00372314"/>
    <w:rsid w:val="00383DBA"/>
    <w:rsid w:val="00394656"/>
    <w:rsid w:val="003A7CD5"/>
    <w:rsid w:val="003B5A48"/>
    <w:rsid w:val="003C04AC"/>
    <w:rsid w:val="003C0BF7"/>
    <w:rsid w:val="003C7CBB"/>
    <w:rsid w:val="003D1778"/>
    <w:rsid w:val="00400B97"/>
    <w:rsid w:val="00412E8C"/>
    <w:rsid w:val="004219F1"/>
    <w:rsid w:val="004267D0"/>
    <w:rsid w:val="00427D9A"/>
    <w:rsid w:val="004415B2"/>
    <w:rsid w:val="004619FC"/>
    <w:rsid w:val="00484FD1"/>
    <w:rsid w:val="00485318"/>
    <w:rsid w:val="004A3E24"/>
    <w:rsid w:val="004B4A9F"/>
    <w:rsid w:val="004D1F1B"/>
    <w:rsid w:val="004E3D01"/>
    <w:rsid w:val="00502A7B"/>
    <w:rsid w:val="0051151D"/>
    <w:rsid w:val="00555DE6"/>
    <w:rsid w:val="00562F7B"/>
    <w:rsid w:val="00571859"/>
    <w:rsid w:val="005C491E"/>
    <w:rsid w:val="00612951"/>
    <w:rsid w:val="00613925"/>
    <w:rsid w:val="0064146A"/>
    <w:rsid w:val="006549DB"/>
    <w:rsid w:val="00684AF2"/>
    <w:rsid w:val="006B313B"/>
    <w:rsid w:val="006C02F2"/>
    <w:rsid w:val="006D7A87"/>
    <w:rsid w:val="006E23AF"/>
    <w:rsid w:val="00715EE9"/>
    <w:rsid w:val="00717006"/>
    <w:rsid w:val="00727F5E"/>
    <w:rsid w:val="00771EF9"/>
    <w:rsid w:val="007A4987"/>
    <w:rsid w:val="00861236"/>
    <w:rsid w:val="00887664"/>
    <w:rsid w:val="00891E50"/>
    <w:rsid w:val="008F67A7"/>
    <w:rsid w:val="009024D8"/>
    <w:rsid w:val="009148E0"/>
    <w:rsid w:val="009835A4"/>
    <w:rsid w:val="00992EA1"/>
    <w:rsid w:val="009B163D"/>
    <w:rsid w:val="009B2307"/>
    <w:rsid w:val="009B551A"/>
    <w:rsid w:val="009C3107"/>
    <w:rsid w:val="009D65CD"/>
    <w:rsid w:val="009F1109"/>
    <w:rsid w:val="009F7A29"/>
    <w:rsid w:val="00A06149"/>
    <w:rsid w:val="00A20E2A"/>
    <w:rsid w:val="00A267FB"/>
    <w:rsid w:val="00A900E3"/>
    <w:rsid w:val="00A926D4"/>
    <w:rsid w:val="00B13AAE"/>
    <w:rsid w:val="00B2036D"/>
    <w:rsid w:val="00B40E44"/>
    <w:rsid w:val="00B77768"/>
    <w:rsid w:val="00B80FB9"/>
    <w:rsid w:val="00B96084"/>
    <w:rsid w:val="00BA3C39"/>
    <w:rsid w:val="00BE4C6E"/>
    <w:rsid w:val="00BE797A"/>
    <w:rsid w:val="00BF1F0F"/>
    <w:rsid w:val="00C148A6"/>
    <w:rsid w:val="00C17389"/>
    <w:rsid w:val="00C25D84"/>
    <w:rsid w:val="00C43684"/>
    <w:rsid w:val="00C538AB"/>
    <w:rsid w:val="00C85ADF"/>
    <w:rsid w:val="00C9057A"/>
    <w:rsid w:val="00C96790"/>
    <w:rsid w:val="00C971E9"/>
    <w:rsid w:val="00CA3CF4"/>
    <w:rsid w:val="00CC31D0"/>
    <w:rsid w:val="00D333D4"/>
    <w:rsid w:val="00D441D0"/>
    <w:rsid w:val="00D53CF1"/>
    <w:rsid w:val="00D76C4D"/>
    <w:rsid w:val="00D85AB7"/>
    <w:rsid w:val="00E0053E"/>
    <w:rsid w:val="00E0170D"/>
    <w:rsid w:val="00E257AA"/>
    <w:rsid w:val="00E3063F"/>
    <w:rsid w:val="00E43D68"/>
    <w:rsid w:val="00E44E38"/>
    <w:rsid w:val="00E51C25"/>
    <w:rsid w:val="00E8096B"/>
    <w:rsid w:val="00EA2CD2"/>
    <w:rsid w:val="00EC0158"/>
    <w:rsid w:val="00F06EFF"/>
    <w:rsid w:val="00F17308"/>
    <w:rsid w:val="00F34293"/>
    <w:rsid w:val="00F54D9F"/>
    <w:rsid w:val="00FB4181"/>
    <w:rsid w:val="00FE0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  <w:style w:type="paragraph" w:customStyle="1" w:styleId="PQns1across">
    <w:name w:val="P: Qns 1 across"/>
    <w:basedOn w:val="Normal"/>
    <w:link w:val="PQns1acrossChar"/>
    <w:rsid w:val="002B1708"/>
    <w:pPr>
      <w:spacing w:after="120"/>
      <w:ind w:left="1145" w:hanging="425"/>
    </w:pPr>
    <w:rPr>
      <w:bCs/>
      <w:sz w:val="22"/>
      <w:szCs w:val="20"/>
      <w:lang w:eastAsia="en-US"/>
    </w:rPr>
  </w:style>
  <w:style w:type="character" w:customStyle="1" w:styleId="PQns1acrossChar">
    <w:name w:val="P: Qns 1 across Char"/>
    <w:link w:val="PQns1across"/>
    <w:rsid w:val="002B1708"/>
    <w:rPr>
      <w:bCs/>
      <w:sz w:val="22"/>
      <w:lang w:eastAsia="en-US"/>
    </w:rPr>
  </w:style>
  <w:style w:type="paragraph" w:customStyle="1" w:styleId="PQnsindent">
    <w:name w:val="P: Qns indent"/>
    <w:basedOn w:val="Normal"/>
    <w:rsid w:val="00FE02C0"/>
    <w:pPr>
      <w:ind w:left="851"/>
    </w:pPr>
    <w:rPr>
      <w:sz w:val="22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621</Words>
  <Characters>354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9</cp:revision>
  <cp:lastPrinted>2011-04-04T09:34:00Z</cp:lastPrinted>
  <dcterms:created xsi:type="dcterms:W3CDTF">2016-09-11T22:56:00Z</dcterms:created>
  <dcterms:modified xsi:type="dcterms:W3CDTF">2016-10-30T21:09:00Z</dcterms:modified>
</cp:coreProperties>
</file>